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364" w:type="pct"/>
        <w:tblLook w:val="01E0" w:firstRow="1" w:lastRow="1" w:firstColumn="1" w:lastColumn="1" w:noHBand="0" w:noVBand="0"/>
      </w:tblPr>
      <w:tblGrid>
        <w:gridCol w:w="5240"/>
        <w:gridCol w:w="5709"/>
      </w:tblGrid>
      <w:tr w:rsidR="003D29EB" w:rsidRPr="00E25B24" w:rsidTr="000230B0">
        <w:tc>
          <w:tcPr>
            <w:tcW w:w="2393" w:type="pct"/>
          </w:tcPr>
          <w:p w:rsidR="003D29EB" w:rsidRPr="00E25B24" w:rsidRDefault="0053690A" w:rsidP="006E31CA">
            <w:pPr>
              <w:jc w:val="center"/>
              <w:rPr>
                <w:sz w:val="26"/>
                <w:szCs w:val="26"/>
              </w:rPr>
            </w:pPr>
            <w:r w:rsidRPr="00E25B24">
              <w:rPr>
                <w:sz w:val="26"/>
                <w:szCs w:val="26"/>
              </w:rPr>
              <w:t>SỞ GIÁO DỤC VÀ</w:t>
            </w:r>
            <w:r w:rsidR="003D29EB" w:rsidRPr="00E25B24">
              <w:rPr>
                <w:sz w:val="26"/>
                <w:szCs w:val="26"/>
              </w:rPr>
              <w:t xml:space="preserve"> ĐÀO TẠO</w:t>
            </w:r>
            <w:r w:rsidRPr="00E25B24">
              <w:rPr>
                <w:sz w:val="26"/>
                <w:szCs w:val="26"/>
              </w:rPr>
              <w:t xml:space="preserve"> TP. HCM</w:t>
            </w:r>
          </w:p>
          <w:p w:rsidR="003D29EB" w:rsidRPr="00E25B24" w:rsidRDefault="003D29EB" w:rsidP="006E31CA">
            <w:pPr>
              <w:jc w:val="center"/>
              <w:rPr>
                <w:b/>
                <w:bCs/>
                <w:sz w:val="26"/>
                <w:szCs w:val="26"/>
              </w:rPr>
            </w:pPr>
            <w:r w:rsidRPr="00E25B24">
              <w:rPr>
                <w:b/>
                <w:bCs/>
                <w:sz w:val="26"/>
                <w:szCs w:val="26"/>
              </w:rPr>
              <w:t>TRƯỜNG THPT NGUYỄN HỮU HUÂN</w:t>
            </w:r>
          </w:p>
          <w:p w:rsidR="003D29EB" w:rsidRPr="00E25B24" w:rsidRDefault="001D397F" w:rsidP="006E31CA">
            <w:pPr>
              <w:jc w:val="center"/>
              <w:rPr>
                <w:sz w:val="26"/>
                <w:szCs w:val="26"/>
              </w:rPr>
            </w:pPr>
            <w:r w:rsidRPr="00E25B24">
              <w:rPr>
                <w:noProof/>
                <w:sz w:val="26"/>
                <w:szCs w:val="26"/>
              </w:rPr>
              <w:drawing>
                <wp:inline distT="0" distB="0" distL="0" distR="0">
                  <wp:extent cx="1562185" cy="1114425"/>
                  <wp:effectExtent l="0" t="0" r="0" b="0"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461" cy="1114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07" w:type="pct"/>
          </w:tcPr>
          <w:p w:rsidR="00896741" w:rsidRPr="00E25B24" w:rsidRDefault="001E76EC" w:rsidP="006E31CA">
            <w:pPr>
              <w:jc w:val="center"/>
              <w:rPr>
                <w:b/>
                <w:bCs/>
                <w:sz w:val="30"/>
                <w:szCs w:val="26"/>
                <w:lang w:val="da-DK"/>
              </w:rPr>
            </w:pPr>
            <w:r w:rsidRPr="00E25B24">
              <w:rPr>
                <w:b/>
                <w:bCs/>
                <w:sz w:val="30"/>
                <w:szCs w:val="26"/>
                <w:lang w:val="da-DK"/>
              </w:rPr>
              <w:t xml:space="preserve">ĐỀ KIỂM TRA HỌC KỲ I </w:t>
            </w:r>
          </w:p>
          <w:p w:rsidR="003D29EB" w:rsidRPr="00E25B24" w:rsidRDefault="00896741" w:rsidP="006E31CA">
            <w:pPr>
              <w:jc w:val="center"/>
              <w:rPr>
                <w:b/>
                <w:bCs/>
                <w:sz w:val="26"/>
                <w:szCs w:val="26"/>
                <w:lang w:val="da-DK"/>
              </w:rPr>
            </w:pPr>
            <w:r w:rsidRPr="00E25B24">
              <w:rPr>
                <w:b/>
                <w:bCs/>
                <w:sz w:val="26"/>
                <w:szCs w:val="26"/>
                <w:lang w:val="da-DK"/>
              </w:rPr>
              <w:t>MÔN VẬT LÝ 10</w:t>
            </w:r>
            <w:r w:rsidR="00C90F21" w:rsidRPr="00E25B24">
              <w:rPr>
                <w:b/>
                <w:bCs/>
                <w:sz w:val="26"/>
                <w:szCs w:val="26"/>
                <w:lang w:val="da-DK"/>
              </w:rPr>
              <w:t xml:space="preserve">. </w:t>
            </w:r>
            <w:r w:rsidRPr="00E25B24">
              <w:rPr>
                <w:b/>
                <w:bCs/>
                <w:sz w:val="26"/>
                <w:szCs w:val="26"/>
                <w:lang w:val="da-DK"/>
              </w:rPr>
              <w:t xml:space="preserve">Năm học </w:t>
            </w:r>
            <w:r w:rsidR="001E76EC" w:rsidRPr="00E25B24">
              <w:rPr>
                <w:b/>
                <w:bCs/>
                <w:sz w:val="26"/>
                <w:szCs w:val="26"/>
                <w:lang w:val="da-DK"/>
              </w:rPr>
              <w:t>201</w:t>
            </w:r>
            <w:r w:rsidR="00636F8B">
              <w:rPr>
                <w:b/>
                <w:bCs/>
                <w:sz w:val="26"/>
                <w:szCs w:val="26"/>
                <w:lang w:val="da-DK"/>
              </w:rPr>
              <w:t>6</w:t>
            </w:r>
            <w:r w:rsidR="00F40017" w:rsidRPr="00E25B24">
              <w:rPr>
                <w:b/>
                <w:bCs/>
                <w:sz w:val="26"/>
                <w:szCs w:val="26"/>
                <w:lang w:val="da-DK"/>
              </w:rPr>
              <w:t xml:space="preserve"> - </w:t>
            </w:r>
            <w:r w:rsidR="001E76EC" w:rsidRPr="00E25B24">
              <w:rPr>
                <w:b/>
                <w:bCs/>
                <w:sz w:val="26"/>
                <w:szCs w:val="26"/>
                <w:lang w:val="da-DK"/>
              </w:rPr>
              <w:t>201</w:t>
            </w:r>
            <w:r w:rsidR="00636F8B">
              <w:rPr>
                <w:b/>
                <w:bCs/>
                <w:sz w:val="26"/>
                <w:szCs w:val="26"/>
                <w:lang w:val="da-DK"/>
              </w:rPr>
              <w:t>7</w:t>
            </w:r>
          </w:p>
          <w:p w:rsidR="00A716B9" w:rsidRDefault="003D29EB" w:rsidP="00A716B9">
            <w:pPr>
              <w:jc w:val="center"/>
              <w:rPr>
                <w:i/>
                <w:iCs/>
                <w:sz w:val="32"/>
                <w:szCs w:val="32"/>
                <w:lang w:val="da-DK"/>
              </w:rPr>
            </w:pPr>
            <w:r w:rsidRPr="00E25B24">
              <w:rPr>
                <w:i/>
                <w:iCs/>
                <w:sz w:val="26"/>
                <w:szCs w:val="26"/>
                <w:lang w:val="da-DK"/>
              </w:rPr>
              <w:t>Thời gian làm bài:45 phút</w:t>
            </w:r>
            <w:r w:rsidR="00A716B9">
              <w:rPr>
                <w:i/>
                <w:iCs/>
                <w:sz w:val="32"/>
                <w:szCs w:val="32"/>
                <w:lang w:val="da-DK"/>
              </w:rPr>
              <w:t xml:space="preserve"> </w:t>
            </w:r>
          </w:p>
          <w:p w:rsidR="003D29EB" w:rsidRPr="00E25B24" w:rsidRDefault="003D29EB" w:rsidP="006E31CA">
            <w:pPr>
              <w:jc w:val="center"/>
              <w:rPr>
                <w:i/>
                <w:iCs/>
                <w:sz w:val="26"/>
                <w:szCs w:val="26"/>
                <w:lang w:val="da-DK"/>
              </w:rPr>
            </w:pPr>
          </w:p>
          <w:p w:rsidR="00271FC6" w:rsidRPr="000230B0" w:rsidRDefault="001D397F" w:rsidP="002A3CFD">
            <w:pPr>
              <w:spacing w:before="120" w:after="120"/>
              <w:jc w:val="center"/>
              <w:rPr>
                <w:rFonts w:ascii="Calibri" w:hAnsi="Calibri" w:cs="Calibri"/>
                <w:i/>
                <w:iCs/>
                <w:sz w:val="46"/>
                <w:szCs w:val="32"/>
                <w:u w:val="single"/>
                <w:lang w:val="da-DK"/>
              </w:rPr>
            </w:pPr>
            <w:r w:rsidRPr="006C3ED4">
              <w:rPr>
                <w:rFonts w:ascii="Calibri" w:hAnsi="Calibri" w:cs="Calibri"/>
                <w:i/>
                <w:iCs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945515</wp:posOffset>
                      </wp:positionH>
                      <wp:positionV relativeFrom="paragraph">
                        <wp:posOffset>25400</wp:posOffset>
                      </wp:positionV>
                      <wp:extent cx="1501140" cy="327660"/>
                      <wp:effectExtent l="5080" t="13970" r="8255" b="10795"/>
                      <wp:wrapNone/>
                      <wp:docPr id="3" name="Rectangle 3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1140" cy="32766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rect w14:anchorId="7F2A0553" id="Rectangle 321" o:spid="_x0000_s1026" style="position:absolute;margin-left:74.45pt;margin-top:2pt;width:118.2pt;height:25.8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" filled="f"/>
                  </w:pict>
                </mc:Fallback>
              </mc:AlternateContent>
            </w:r>
            <w:r w:rsidR="00271FC6" w:rsidRPr="006C3ED4">
              <w:rPr>
                <w:rFonts w:ascii="Calibri" w:hAnsi="Calibri" w:cs="Calibri"/>
                <w:i/>
                <w:iCs/>
                <w:sz w:val="32"/>
                <w:szCs w:val="32"/>
                <w:lang w:val="da-DK"/>
              </w:rPr>
              <w:t>Đề chính thức</w:t>
            </w:r>
          </w:p>
          <w:p w:rsidR="00271FC6" w:rsidRPr="000230B0" w:rsidRDefault="00D5617E" w:rsidP="009A7B9D">
            <w:pPr>
              <w:spacing w:before="120" w:line="276" w:lineRule="auto"/>
              <w:jc w:val="center"/>
              <w:rPr>
                <w:b/>
                <w:bCs/>
                <w:i/>
                <w:sz w:val="26"/>
                <w:szCs w:val="26"/>
                <w:lang w:val="da-DK"/>
              </w:rPr>
            </w:pPr>
            <w:r w:rsidRPr="00D5617E">
              <w:rPr>
                <w:b/>
                <w:i/>
                <w:sz w:val="30"/>
                <w:szCs w:val="26"/>
                <w:lang w:val="da-DK"/>
              </w:rPr>
              <w:t>Dành cho</w:t>
            </w:r>
            <w:r w:rsidR="009658D4">
              <w:rPr>
                <w:b/>
                <w:i/>
                <w:sz w:val="30"/>
                <w:szCs w:val="26"/>
                <w:lang w:val="da-DK"/>
              </w:rPr>
              <w:t xml:space="preserve"> các lớp </w:t>
            </w:r>
            <w:r w:rsidRPr="00D5617E">
              <w:rPr>
                <w:b/>
                <w:i/>
                <w:sz w:val="30"/>
                <w:szCs w:val="26"/>
                <w:lang w:val="da-DK"/>
              </w:rPr>
              <w:t>Ban A,</w:t>
            </w:r>
            <w:r w:rsidR="009658D4">
              <w:rPr>
                <w:b/>
                <w:i/>
                <w:sz w:val="30"/>
                <w:szCs w:val="26"/>
                <w:lang w:val="da-DK"/>
              </w:rPr>
              <w:t xml:space="preserve"> </w:t>
            </w:r>
            <w:r w:rsidRPr="00D5617E">
              <w:rPr>
                <w:b/>
                <w:i/>
                <w:sz w:val="30"/>
                <w:szCs w:val="26"/>
                <w:lang w:val="da-DK"/>
              </w:rPr>
              <w:t>A1</w:t>
            </w:r>
            <w:r w:rsidR="009658D4">
              <w:rPr>
                <w:b/>
                <w:i/>
                <w:sz w:val="30"/>
                <w:szCs w:val="26"/>
                <w:lang w:val="da-DK"/>
              </w:rPr>
              <w:t xml:space="preserve">, </w:t>
            </w:r>
            <w:r w:rsidR="009A7B9D">
              <w:rPr>
                <w:b/>
                <w:i/>
                <w:sz w:val="30"/>
                <w:szCs w:val="26"/>
                <w:lang w:val="da-DK"/>
              </w:rPr>
              <w:t>10CT, 10CH, 10CA</w:t>
            </w:r>
            <w:r w:rsidRPr="00D5617E">
              <w:rPr>
                <w:b/>
                <w:i/>
                <w:sz w:val="30"/>
                <w:szCs w:val="26"/>
                <w:lang w:val="da-DK"/>
              </w:rPr>
              <w:t>.</w:t>
            </w:r>
            <w:r w:rsidR="009658D4">
              <w:rPr>
                <w:b/>
                <w:i/>
                <w:sz w:val="30"/>
                <w:szCs w:val="26"/>
                <w:lang w:val="da-DK"/>
              </w:rPr>
              <w:t xml:space="preserve"> </w:t>
            </w:r>
          </w:p>
        </w:tc>
      </w:tr>
    </w:tbl>
    <w:p w:rsidR="000F73FC" w:rsidRPr="00CA5A8E" w:rsidRDefault="000F73FC" w:rsidP="009658D4">
      <w:pPr>
        <w:spacing w:line="300" w:lineRule="auto"/>
        <w:ind w:left="284" w:hanging="284"/>
        <w:jc w:val="both"/>
        <w:rPr>
          <w:i/>
          <w:lang w:val="da-DK"/>
        </w:rPr>
      </w:pPr>
      <w:r w:rsidRPr="00CA5A8E">
        <w:rPr>
          <w:i/>
          <w:lang w:val="da-DK"/>
        </w:rPr>
        <w:t xml:space="preserve">Cho </w:t>
      </w:r>
      <w:r w:rsidR="00852176" w:rsidRPr="00CA5A8E">
        <w:rPr>
          <w:i/>
          <w:lang w:val="da-DK"/>
        </w:rPr>
        <w:t xml:space="preserve">biết </w:t>
      </w:r>
      <w:r w:rsidRPr="00CA5A8E">
        <w:rPr>
          <w:i/>
          <w:lang w:val="da-DK"/>
        </w:rPr>
        <w:t xml:space="preserve">hằng số hấp dẫn: </w:t>
      </w:r>
      <m:oMath>
        <m:r>
          <w:rPr>
            <w:rFonts w:ascii="Cambria Math" w:hAnsi="Cambria Math"/>
            <w:lang w:val="da-DK"/>
          </w:rPr>
          <m:t>G=6,67.</m:t>
        </m:r>
        <m:sSup>
          <m:sSupPr>
            <m:ctrlPr>
              <w:rPr>
                <w:rFonts w:ascii="Cambria Math" w:hAnsi="Cambria Math"/>
                <w:i/>
                <w:lang w:val="da-DK"/>
              </w:rPr>
            </m:ctrlPr>
          </m:sSupPr>
          <m:e>
            <m:r>
              <w:rPr>
                <w:rFonts w:ascii="Cambria Math" w:hAnsi="Cambria Math"/>
                <w:lang w:val="da-DK"/>
              </w:rPr>
              <m:t>10</m:t>
            </m:r>
          </m:e>
          <m:sup>
            <m:r>
              <w:rPr>
                <w:rFonts w:ascii="Cambria Math" w:hAnsi="Cambria Math"/>
                <w:lang w:val="da-DK"/>
              </w:rPr>
              <m:t>-11</m:t>
            </m:r>
          </m:sup>
        </m:sSup>
        <m:r>
          <w:rPr>
            <w:rFonts w:ascii="Cambria Math" w:hAnsi="Cambria Math"/>
            <w:lang w:val="da-DK"/>
          </w:rPr>
          <m:t xml:space="preserve"> N</m:t>
        </m:r>
        <m:sSup>
          <m:sSupPr>
            <m:ctrlPr>
              <w:rPr>
                <w:rFonts w:ascii="Cambria Math" w:hAnsi="Cambria Math"/>
                <w:i/>
                <w:lang w:val="da-DK"/>
              </w:rPr>
            </m:ctrlPr>
          </m:sSupPr>
          <m:e>
            <m:r>
              <w:rPr>
                <w:rFonts w:ascii="Cambria Math" w:hAnsi="Cambria Math"/>
                <w:lang w:val="da-DK"/>
              </w:rPr>
              <m:t>m</m:t>
            </m:r>
          </m:e>
          <m:sup>
            <m:r>
              <w:rPr>
                <w:rFonts w:ascii="Cambria Math" w:hAnsi="Cambria Math"/>
                <w:lang w:val="da-DK"/>
              </w:rPr>
              <m:t>2</m:t>
            </m:r>
          </m:sup>
        </m:sSup>
        <m:r>
          <w:rPr>
            <w:rFonts w:ascii="Cambria Math" w:hAnsi="Cambria Math"/>
            <w:lang w:val="da-DK"/>
          </w:rPr>
          <m:t>/k</m:t>
        </m:r>
        <m:sSup>
          <m:sSupPr>
            <m:ctrlPr>
              <w:rPr>
                <w:rFonts w:ascii="Cambria Math" w:hAnsi="Cambria Math"/>
                <w:i/>
                <w:lang w:val="da-DK"/>
              </w:rPr>
            </m:ctrlPr>
          </m:sSupPr>
          <m:e>
            <m:r>
              <w:rPr>
                <w:rFonts w:ascii="Cambria Math" w:hAnsi="Cambria Math"/>
                <w:lang w:val="da-DK"/>
              </w:rPr>
              <m:t>g</m:t>
            </m:r>
          </m:e>
          <m:sup>
            <m:r>
              <w:rPr>
                <w:rFonts w:ascii="Cambria Math" w:hAnsi="Cambria Math"/>
                <w:lang w:val="da-DK"/>
              </w:rPr>
              <m:t>2</m:t>
            </m:r>
          </m:sup>
        </m:sSup>
      </m:oMath>
      <w:r w:rsidRPr="00CA5A8E">
        <w:rPr>
          <w:i/>
          <w:lang w:val="da-DK"/>
        </w:rPr>
        <w:t>.</w:t>
      </w:r>
    </w:p>
    <w:p w:rsidR="00793CA0" w:rsidRPr="00CA5A8E" w:rsidRDefault="00793CA0" w:rsidP="009658D4">
      <w:pPr>
        <w:spacing w:line="300" w:lineRule="auto"/>
        <w:ind w:left="284" w:hanging="284"/>
        <w:jc w:val="both"/>
        <w:rPr>
          <w:i/>
          <w:lang w:val="da-DK"/>
        </w:rPr>
      </w:pPr>
      <w:r w:rsidRPr="00CA5A8E">
        <w:rPr>
          <w:b/>
          <w:u w:val="single"/>
          <w:lang w:val="da-DK"/>
        </w:rPr>
        <w:t>Câu 1</w:t>
      </w:r>
      <w:r w:rsidRPr="00CA5A8E">
        <w:rPr>
          <w:b/>
          <w:lang w:val="da-DK"/>
        </w:rPr>
        <w:t xml:space="preserve">: </w:t>
      </w:r>
      <w:r w:rsidRPr="00CA5A8E">
        <w:rPr>
          <w:i/>
          <w:lang w:val="da-DK"/>
        </w:rPr>
        <w:t>(</w:t>
      </w:r>
      <w:r w:rsidR="0089261F" w:rsidRPr="00CA5A8E">
        <w:rPr>
          <w:i/>
          <w:lang w:val="da-DK"/>
        </w:rPr>
        <w:t>2,0</w:t>
      </w:r>
      <w:r w:rsidRPr="00CA5A8E">
        <w:rPr>
          <w:i/>
          <w:lang w:val="da-DK"/>
        </w:rPr>
        <w:t xml:space="preserve"> điểm) </w:t>
      </w:r>
    </w:p>
    <w:p w:rsidR="001271DC" w:rsidRPr="00CA5A8E" w:rsidRDefault="00793CA0" w:rsidP="009658D4">
      <w:pPr>
        <w:spacing w:line="300" w:lineRule="auto"/>
        <w:ind w:left="284" w:firstLine="436"/>
        <w:jc w:val="both"/>
        <w:rPr>
          <w:lang w:val="da-DK"/>
        </w:rPr>
      </w:pPr>
      <w:r w:rsidRPr="00CA5A8E">
        <w:rPr>
          <w:lang w:val="da-DK"/>
        </w:rPr>
        <w:t xml:space="preserve">Phát biểu và viết </w:t>
      </w:r>
      <w:r w:rsidR="006358B1" w:rsidRPr="00CA5A8E">
        <w:rPr>
          <w:lang w:val="da-DK"/>
        </w:rPr>
        <w:t>biểu</w:t>
      </w:r>
      <w:r w:rsidRPr="00CA5A8E">
        <w:rPr>
          <w:lang w:val="da-DK"/>
        </w:rPr>
        <w:t xml:space="preserve"> thức định luật </w:t>
      </w:r>
      <w:r w:rsidR="001271DC" w:rsidRPr="00CA5A8E">
        <w:rPr>
          <w:lang w:val="da-DK"/>
        </w:rPr>
        <w:t>II Newton.</w:t>
      </w:r>
      <w:bookmarkStart w:id="0" w:name="_GoBack"/>
      <w:bookmarkEnd w:id="0"/>
    </w:p>
    <w:p w:rsidR="00A73A6D" w:rsidRPr="00CA5A8E" w:rsidRDefault="00A73A6D" w:rsidP="009658D4">
      <w:pPr>
        <w:spacing w:line="300" w:lineRule="auto"/>
        <w:ind w:left="284" w:hanging="284"/>
        <w:jc w:val="both"/>
        <w:rPr>
          <w:i/>
          <w:lang w:val="da-DK"/>
        </w:rPr>
      </w:pPr>
      <w:r w:rsidRPr="00CA5A8E">
        <w:rPr>
          <w:b/>
          <w:u w:val="single"/>
          <w:lang w:val="da-DK"/>
        </w:rPr>
        <w:t xml:space="preserve">Câu </w:t>
      </w:r>
      <w:r w:rsidR="007823F5" w:rsidRPr="00CA5A8E">
        <w:rPr>
          <w:b/>
          <w:u w:val="single"/>
          <w:lang w:val="da-DK"/>
        </w:rPr>
        <w:t>2</w:t>
      </w:r>
      <w:r w:rsidRPr="00CA5A8E">
        <w:rPr>
          <w:b/>
          <w:lang w:val="da-DK"/>
        </w:rPr>
        <w:t xml:space="preserve">: </w:t>
      </w:r>
      <w:r w:rsidRPr="00CA5A8E">
        <w:rPr>
          <w:i/>
          <w:lang w:val="da-DK"/>
        </w:rPr>
        <w:t>(1,</w:t>
      </w:r>
      <w:r w:rsidR="0089261F" w:rsidRPr="00CA5A8E">
        <w:rPr>
          <w:i/>
          <w:lang w:val="da-DK"/>
        </w:rPr>
        <w:t>0</w:t>
      </w:r>
      <w:r w:rsidRPr="00CA5A8E">
        <w:rPr>
          <w:i/>
          <w:lang w:val="da-DK"/>
        </w:rPr>
        <w:t xml:space="preserve"> điểm) </w:t>
      </w:r>
    </w:p>
    <w:p w:rsidR="005A1FB1" w:rsidRPr="00CA5A8E" w:rsidRDefault="00CA5A8E" w:rsidP="009658D4">
      <w:pPr>
        <w:spacing w:line="300" w:lineRule="auto"/>
        <w:jc w:val="both"/>
        <w:rPr>
          <w:lang w:val="da-DK"/>
        </w:rPr>
      </w:pPr>
      <w:r w:rsidRPr="00CA5A8E">
        <w:rPr>
          <w:noProof/>
        </w:rPr>
        <w:drawing>
          <wp:anchor distT="0" distB="0" distL="114300" distR="114300" simplePos="0" relativeHeight="251660800" behindDoc="0" locked="0" layoutInCell="1" allowOverlap="1" wp14:anchorId="2B95CC24" wp14:editId="2CC555D3">
            <wp:simplePos x="0" y="0"/>
            <wp:positionH relativeFrom="margin">
              <wp:posOffset>5143500</wp:posOffset>
            </wp:positionH>
            <wp:positionV relativeFrom="paragraph">
              <wp:posOffset>257810</wp:posOffset>
            </wp:positionV>
            <wp:extent cx="1285875" cy="1285875"/>
            <wp:effectExtent l="0" t="0" r="9525" b="9525"/>
            <wp:wrapSquare wrapText="bothSides"/>
            <wp:docPr id="1" name="Picture 1" descr="Hình ảnh có liên qu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ình ảnh có liên quan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73A6D" w:rsidRPr="00CA5A8E">
        <w:rPr>
          <w:lang w:val="da-DK"/>
        </w:rPr>
        <w:tab/>
      </w:r>
      <w:r w:rsidR="005A1FB1" w:rsidRPr="00CA5A8E">
        <w:rPr>
          <w:lang w:val="da-DK"/>
        </w:rPr>
        <w:t>Gọi M và R lần lượt là khối lượng và bán kính của Trái đất. Em hãy v</w:t>
      </w:r>
      <w:r w:rsidR="00A73A6D" w:rsidRPr="00CA5A8E">
        <w:rPr>
          <w:lang w:val="da-DK"/>
        </w:rPr>
        <w:t xml:space="preserve">iết biểu thức tính gia tốc rơi tự do ở độ cao h và ở mặt đất. </w:t>
      </w:r>
    </w:p>
    <w:p w:rsidR="00A73A6D" w:rsidRPr="00CA5A8E" w:rsidRDefault="00A73A6D" w:rsidP="009658D4">
      <w:pPr>
        <w:spacing w:line="300" w:lineRule="auto"/>
        <w:ind w:left="284" w:hanging="284"/>
        <w:jc w:val="both"/>
        <w:rPr>
          <w:i/>
          <w:lang w:val="da-DK"/>
        </w:rPr>
      </w:pPr>
      <w:r w:rsidRPr="00CA5A8E">
        <w:rPr>
          <w:b/>
          <w:u w:val="single"/>
          <w:lang w:val="da-DK"/>
        </w:rPr>
        <w:t xml:space="preserve">Câu </w:t>
      </w:r>
      <w:r w:rsidR="007823F5" w:rsidRPr="00CA5A8E">
        <w:rPr>
          <w:b/>
          <w:u w:val="single"/>
          <w:lang w:val="da-DK"/>
        </w:rPr>
        <w:t>3</w:t>
      </w:r>
      <w:r w:rsidRPr="00CA5A8E">
        <w:rPr>
          <w:b/>
          <w:lang w:val="da-DK"/>
        </w:rPr>
        <w:t xml:space="preserve">: </w:t>
      </w:r>
      <w:r w:rsidRPr="00CA5A8E">
        <w:rPr>
          <w:i/>
          <w:lang w:val="da-DK"/>
        </w:rPr>
        <w:t>(1,</w:t>
      </w:r>
      <w:r w:rsidR="00636F8B" w:rsidRPr="00CA5A8E">
        <w:rPr>
          <w:i/>
          <w:lang w:val="da-DK"/>
        </w:rPr>
        <w:t>0</w:t>
      </w:r>
      <w:r w:rsidRPr="00CA5A8E">
        <w:rPr>
          <w:i/>
          <w:lang w:val="da-DK"/>
        </w:rPr>
        <w:t xml:space="preserve"> điểm) </w:t>
      </w:r>
    </w:p>
    <w:p w:rsidR="00E548C6" w:rsidRPr="00CA5A8E" w:rsidRDefault="00A73A6D" w:rsidP="009658D4">
      <w:pPr>
        <w:shd w:val="clear" w:color="auto" w:fill="FFFFFF"/>
        <w:spacing w:line="300" w:lineRule="auto"/>
        <w:jc w:val="both"/>
      </w:pPr>
      <w:r w:rsidRPr="00CA5A8E">
        <w:rPr>
          <w:lang w:val="da-DK"/>
        </w:rPr>
        <w:tab/>
      </w:r>
      <w:r w:rsidR="00E548C6" w:rsidRPr="00CA5A8E">
        <w:rPr>
          <w:color w:val="000000"/>
        </w:rPr>
        <w:t>L</w:t>
      </w:r>
      <w:r w:rsidR="00E548C6" w:rsidRPr="00796CD0">
        <w:rPr>
          <w:color w:val="000000"/>
        </w:rPr>
        <w:t>úc 10</w:t>
      </w:r>
      <w:r w:rsidR="00260C32">
        <w:rPr>
          <w:color w:val="000000"/>
        </w:rPr>
        <w:t xml:space="preserve"> giờ </w:t>
      </w:r>
      <w:r w:rsidR="00E548C6" w:rsidRPr="00796CD0">
        <w:rPr>
          <w:color w:val="000000"/>
        </w:rPr>
        <w:t>45</w:t>
      </w:r>
      <w:r w:rsidR="00260C32">
        <w:rPr>
          <w:color w:val="000000"/>
        </w:rPr>
        <w:t xml:space="preserve"> phút</w:t>
      </w:r>
      <w:r w:rsidR="00E548C6" w:rsidRPr="00796CD0">
        <w:rPr>
          <w:color w:val="000000"/>
        </w:rPr>
        <w:t xml:space="preserve"> ngày 30/11</w:t>
      </w:r>
      <w:r w:rsidR="00E548C6" w:rsidRPr="00CA5A8E">
        <w:rPr>
          <w:color w:val="000000"/>
        </w:rPr>
        <w:t>/2016</w:t>
      </w:r>
      <w:r w:rsidR="00E548C6" w:rsidRPr="00796CD0">
        <w:rPr>
          <w:color w:val="000000"/>
        </w:rPr>
        <w:t xml:space="preserve">, </w:t>
      </w:r>
      <w:r w:rsidR="00E548C6" w:rsidRPr="00CA5A8E">
        <w:rPr>
          <w:color w:val="000000"/>
        </w:rPr>
        <w:t xml:space="preserve">đội tuyển bóng đá </w:t>
      </w:r>
      <w:r w:rsidR="00E548C6" w:rsidRPr="00796CD0">
        <w:rPr>
          <w:color w:val="000000"/>
        </w:rPr>
        <w:t xml:space="preserve">Việt Nam khởi hành từ TP </w:t>
      </w:r>
      <w:r w:rsidR="00E548C6" w:rsidRPr="00CA5A8E">
        <w:rPr>
          <w:color w:val="000000"/>
        </w:rPr>
        <w:t>Hồ Chí Minh</w:t>
      </w:r>
      <w:r w:rsidR="00E548C6" w:rsidRPr="00796CD0">
        <w:rPr>
          <w:color w:val="000000"/>
        </w:rPr>
        <w:t xml:space="preserve"> tới Jakarta (Indonesia) để chuẩn bị cho trận bán kết lượt đi AFF Cup 2016. </w:t>
      </w:r>
      <w:r w:rsidR="00E548C6" w:rsidRPr="00CA5A8E">
        <w:rPr>
          <w:color w:val="000000"/>
        </w:rPr>
        <w:t xml:space="preserve">Các cầu thủ ai cũng dùng gối </w:t>
      </w:r>
      <w:r w:rsidR="008E5F73">
        <w:rPr>
          <w:color w:val="000000"/>
        </w:rPr>
        <w:t>kê</w:t>
      </w:r>
      <w:r w:rsidR="00E548C6" w:rsidRPr="00CA5A8E">
        <w:rPr>
          <w:color w:val="000000"/>
        </w:rPr>
        <w:t xml:space="preserve"> cổ khi ngồi trên máy bay. Em hãy giải thích tác dụng của nó.</w:t>
      </w:r>
    </w:p>
    <w:p w:rsidR="009C1634" w:rsidRPr="00CA5A8E" w:rsidRDefault="009C1634" w:rsidP="009658D4">
      <w:pPr>
        <w:spacing w:line="300" w:lineRule="auto"/>
        <w:jc w:val="both"/>
        <w:rPr>
          <w:i/>
          <w:lang w:val="da-DK"/>
        </w:rPr>
      </w:pPr>
      <w:r w:rsidRPr="00CA5A8E">
        <w:rPr>
          <w:b/>
          <w:u w:val="single"/>
          <w:lang w:val="da-DK"/>
        </w:rPr>
        <w:t xml:space="preserve">Câu </w:t>
      </w:r>
      <w:r w:rsidR="007823F5" w:rsidRPr="00CA5A8E">
        <w:rPr>
          <w:b/>
          <w:u w:val="single"/>
          <w:lang w:val="da-DK"/>
        </w:rPr>
        <w:t>4</w:t>
      </w:r>
      <w:r w:rsidRPr="00CA5A8E">
        <w:rPr>
          <w:b/>
          <w:lang w:val="da-DK"/>
        </w:rPr>
        <w:t xml:space="preserve">: </w:t>
      </w:r>
      <w:r w:rsidRPr="00CA5A8E">
        <w:rPr>
          <w:i/>
          <w:lang w:val="da-DK"/>
        </w:rPr>
        <w:t>(</w:t>
      </w:r>
      <w:r w:rsidR="00BF1445" w:rsidRPr="00CA5A8E">
        <w:rPr>
          <w:i/>
          <w:lang w:val="da-DK"/>
        </w:rPr>
        <w:t>2,0</w:t>
      </w:r>
      <w:r w:rsidRPr="00CA5A8E">
        <w:rPr>
          <w:i/>
          <w:lang w:val="da-DK"/>
        </w:rPr>
        <w:t xml:space="preserve"> điểm) </w:t>
      </w:r>
    </w:p>
    <w:p w:rsidR="00667759" w:rsidRPr="00CA5A8E" w:rsidRDefault="000F73FC" w:rsidP="009658D4">
      <w:pPr>
        <w:spacing w:line="300" w:lineRule="auto"/>
        <w:ind w:firstLine="720"/>
        <w:jc w:val="both"/>
        <w:rPr>
          <w:lang w:val="da-DK"/>
        </w:rPr>
      </w:pPr>
      <w:r w:rsidRPr="00CA5A8E">
        <w:rPr>
          <w:lang w:val="da-DK"/>
        </w:rPr>
        <w:t xml:space="preserve">Một vệ tinh nhân tạo có khối lượng </w:t>
      </w:r>
      <w:r w:rsidRPr="00CA5A8E">
        <w:rPr>
          <w:b/>
          <w:lang w:val="da-DK"/>
        </w:rPr>
        <w:t>m</w:t>
      </w:r>
      <w:r w:rsidRPr="00CA5A8E">
        <w:rPr>
          <w:lang w:val="da-DK"/>
        </w:rPr>
        <w:t xml:space="preserve"> chuyển động tròn đều </w:t>
      </w:r>
      <w:r w:rsidR="00FE245C" w:rsidRPr="00CA5A8E">
        <w:rPr>
          <w:lang w:val="da-DK"/>
        </w:rPr>
        <w:t xml:space="preserve">với vận tốc </w:t>
      </w:r>
      <w:r w:rsidR="00FE245C" w:rsidRPr="00CA5A8E">
        <w:rPr>
          <w:b/>
          <w:lang w:val="da-DK"/>
        </w:rPr>
        <w:t>v</w:t>
      </w:r>
      <w:r w:rsidR="00FE245C" w:rsidRPr="00CA5A8E">
        <w:rPr>
          <w:lang w:val="da-DK"/>
        </w:rPr>
        <w:t xml:space="preserve"> </w:t>
      </w:r>
      <w:r w:rsidRPr="00CA5A8E">
        <w:rPr>
          <w:lang w:val="da-DK"/>
        </w:rPr>
        <w:t xml:space="preserve">ở độ cao </w:t>
      </w:r>
      <w:r w:rsidRPr="00CA5A8E">
        <w:rPr>
          <w:b/>
          <w:lang w:val="da-DK"/>
        </w:rPr>
        <w:t>h</w:t>
      </w:r>
      <w:r w:rsidRPr="00CA5A8E">
        <w:rPr>
          <w:lang w:val="da-DK"/>
        </w:rPr>
        <w:t xml:space="preserve"> quanh Trái Đất.</w:t>
      </w:r>
      <w:r w:rsidR="00667759" w:rsidRPr="00CA5A8E">
        <w:rPr>
          <w:lang w:val="da-DK"/>
        </w:rPr>
        <w:t xml:space="preserve"> Gọi </w:t>
      </w:r>
      <w:r w:rsidR="00667759" w:rsidRPr="00CA5A8E">
        <w:rPr>
          <w:b/>
          <w:lang w:val="da-DK"/>
        </w:rPr>
        <w:t>M</w:t>
      </w:r>
      <w:r w:rsidR="00667759" w:rsidRPr="00CA5A8E">
        <w:rPr>
          <w:lang w:val="da-DK"/>
        </w:rPr>
        <w:t xml:space="preserve"> và </w:t>
      </w:r>
      <w:r w:rsidR="00667759" w:rsidRPr="00CA5A8E">
        <w:rPr>
          <w:b/>
          <w:lang w:val="da-DK"/>
        </w:rPr>
        <w:t>R</w:t>
      </w:r>
      <w:r w:rsidR="00667759" w:rsidRPr="00CA5A8E">
        <w:rPr>
          <w:lang w:val="da-DK"/>
        </w:rPr>
        <w:t xml:space="preserve"> lần lượt là khối lượng và bán kính của Trái đất. Tính vận tốc </w:t>
      </w:r>
      <w:r w:rsidR="00667759" w:rsidRPr="00CA5A8E">
        <w:rPr>
          <w:b/>
          <w:lang w:val="da-DK"/>
        </w:rPr>
        <w:t>v</w:t>
      </w:r>
      <w:r w:rsidR="00667759" w:rsidRPr="00CA5A8E">
        <w:rPr>
          <w:lang w:val="da-DK"/>
        </w:rPr>
        <w:t xml:space="preserve"> của vệ tinh theo </w:t>
      </w:r>
      <w:r w:rsidR="00667759" w:rsidRPr="00CA5A8E">
        <w:rPr>
          <w:b/>
          <w:lang w:val="da-DK"/>
        </w:rPr>
        <w:t>G</w:t>
      </w:r>
      <w:r w:rsidR="00667759" w:rsidRPr="00CA5A8E">
        <w:rPr>
          <w:lang w:val="da-DK"/>
        </w:rPr>
        <w:t xml:space="preserve">, </w:t>
      </w:r>
      <w:r w:rsidR="00667759" w:rsidRPr="00CA5A8E">
        <w:rPr>
          <w:b/>
          <w:lang w:val="da-DK"/>
        </w:rPr>
        <w:t>M</w:t>
      </w:r>
      <w:r w:rsidR="00667759" w:rsidRPr="00CA5A8E">
        <w:rPr>
          <w:lang w:val="da-DK"/>
        </w:rPr>
        <w:t xml:space="preserve">, </w:t>
      </w:r>
      <w:r w:rsidR="00667759" w:rsidRPr="00CA5A8E">
        <w:rPr>
          <w:b/>
          <w:lang w:val="da-DK"/>
        </w:rPr>
        <w:t>R</w:t>
      </w:r>
      <w:r w:rsidR="00667759" w:rsidRPr="00CA5A8E">
        <w:rPr>
          <w:lang w:val="da-DK"/>
        </w:rPr>
        <w:t xml:space="preserve"> và </w:t>
      </w:r>
      <w:r w:rsidR="00667759" w:rsidRPr="00CA5A8E">
        <w:rPr>
          <w:b/>
          <w:lang w:val="da-DK"/>
        </w:rPr>
        <w:t>h</w:t>
      </w:r>
      <w:r w:rsidR="00667759" w:rsidRPr="00CA5A8E">
        <w:rPr>
          <w:lang w:val="da-DK"/>
        </w:rPr>
        <w:t xml:space="preserve">. </w:t>
      </w:r>
    </w:p>
    <w:p w:rsidR="000F73FC" w:rsidRPr="00CA5A8E" w:rsidRDefault="00667759" w:rsidP="009658D4">
      <w:pPr>
        <w:spacing w:line="300" w:lineRule="auto"/>
        <w:ind w:left="284" w:firstLine="436"/>
        <w:jc w:val="both"/>
        <w:rPr>
          <w:lang w:val="da-DK"/>
        </w:rPr>
      </w:pPr>
      <w:r w:rsidRPr="00CA5A8E">
        <w:rPr>
          <w:lang w:val="da-DK"/>
        </w:rPr>
        <w:t>Từ đó cho biết khi vệ tinh đó bay ở quỹ đạo có h càng lớn thì vận tốc v sẽ như thế nào ?</w:t>
      </w:r>
    </w:p>
    <w:p w:rsidR="00A5021A" w:rsidRPr="00CA5A8E" w:rsidRDefault="00A5021A" w:rsidP="009658D4">
      <w:pPr>
        <w:spacing w:line="300" w:lineRule="auto"/>
        <w:ind w:left="284" w:hanging="284"/>
        <w:jc w:val="both"/>
        <w:rPr>
          <w:i/>
          <w:lang w:val="da-DK"/>
        </w:rPr>
      </w:pPr>
      <w:r w:rsidRPr="00CA5A8E">
        <w:rPr>
          <w:b/>
          <w:u w:val="single"/>
          <w:lang w:val="da-DK"/>
        </w:rPr>
        <w:t xml:space="preserve">Câu </w:t>
      </w:r>
      <w:r w:rsidR="007823F5" w:rsidRPr="00CA5A8E">
        <w:rPr>
          <w:b/>
          <w:u w:val="single"/>
          <w:lang w:val="da-DK"/>
        </w:rPr>
        <w:t>5</w:t>
      </w:r>
      <w:r w:rsidRPr="00CA5A8E">
        <w:rPr>
          <w:b/>
          <w:lang w:val="da-DK"/>
        </w:rPr>
        <w:t xml:space="preserve">: </w:t>
      </w:r>
      <w:r w:rsidRPr="00CA5A8E">
        <w:rPr>
          <w:i/>
          <w:lang w:val="da-DK"/>
        </w:rPr>
        <w:t>(</w:t>
      </w:r>
      <w:r w:rsidR="00BF1445" w:rsidRPr="00CA5A8E">
        <w:rPr>
          <w:i/>
          <w:lang w:val="da-DK"/>
        </w:rPr>
        <w:t>2,0</w:t>
      </w:r>
      <w:r w:rsidRPr="00CA5A8E">
        <w:rPr>
          <w:i/>
          <w:lang w:val="da-DK"/>
        </w:rPr>
        <w:t xml:space="preserve"> điểm) </w:t>
      </w:r>
    </w:p>
    <w:p w:rsidR="00A5021A" w:rsidRPr="00CA5A8E" w:rsidRDefault="00A5021A" w:rsidP="009658D4">
      <w:pPr>
        <w:spacing w:line="300" w:lineRule="auto"/>
        <w:ind w:firstLine="720"/>
        <w:jc w:val="both"/>
      </w:pPr>
      <w:r w:rsidRPr="00CA5A8E">
        <w:t xml:space="preserve">Một vật đặt trên mặt phẳng nghiêng, có góc nghiêng </w:t>
      </w:r>
      <w:r w:rsidRPr="00CA5A8E">
        <w:sym w:font="Symbol" w:char="F061"/>
      </w:r>
      <w:r w:rsidRPr="00CA5A8E">
        <w:t xml:space="preserve"> được truyền một vận tốc ban đầu </w:t>
      </w:r>
      <w:r w:rsidR="00BF1445" w:rsidRPr="00CA5A8E">
        <w:t xml:space="preserve">song song với mặt phẳng nghiêng và có độ lớ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6D0BC2" w:rsidRPr="00CA5A8E">
        <w:t xml:space="preserve"> = 2 m/s </w:t>
      </w:r>
      <w:r w:rsidRPr="00CA5A8E">
        <w:t>từ dưới chân dốc nghiêng</w:t>
      </w:r>
      <w:r w:rsidR="00BF1445" w:rsidRPr="00CA5A8E">
        <w:t xml:space="preserve"> để vật đi lên mặt phẳng nghiêng</w:t>
      </w:r>
      <w:r w:rsidRPr="00CA5A8E">
        <w:t xml:space="preserve">. Hệ số ma sát giữa vật với mặt </w:t>
      </w:r>
      <w:r w:rsidR="00BF1445" w:rsidRPr="00CA5A8E">
        <w:t xml:space="preserve">phẳng nghiêng </w:t>
      </w:r>
      <w:r w:rsidRPr="00CA5A8E">
        <w:t xml:space="preserve">là </w:t>
      </w:r>
      <w:r w:rsidR="00BF1445" w:rsidRPr="00CA5A8E">
        <w:sym w:font="Symbol" w:char="F06D"/>
      </w:r>
      <w:r w:rsidR="00BF1445" w:rsidRPr="00CA5A8E">
        <w:t xml:space="preserve"> = </w:t>
      </w:r>
      <w:r w:rsidRPr="00CA5A8E">
        <w:t>0,</w:t>
      </w:r>
      <w:r w:rsidR="002860D4">
        <w:t>64</w:t>
      </w:r>
      <w:r w:rsidRPr="00CA5A8E">
        <w:t>.</w:t>
      </w:r>
      <w:r w:rsidR="00416205" w:rsidRPr="00CA5A8E">
        <w:t xml:space="preserve"> Lấy g = 10 m/s</w:t>
      </w:r>
      <w:r w:rsidR="00416205" w:rsidRPr="00CA5A8E">
        <w:rPr>
          <w:vertAlign w:val="superscript"/>
        </w:rPr>
        <w:t>2</w:t>
      </w:r>
      <w:r w:rsidR="00416205" w:rsidRPr="00CA5A8E">
        <w:t>.</w:t>
      </w:r>
      <w:r w:rsidR="006D0BC2" w:rsidRPr="00CA5A8E">
        <w:t xml:space="preserve"> Chọn chiều dương cùng chiều chuyển động.</w:t>
      </w:r>
    </w:p>
    <w:p w:rsidR="00A5021A" w:rsidRPr="00CA5A8E" w:rsidRDefault="00A5021A" w:rsidP="009658D4">
      <w:pPr>
        <w:tabs>
          <w:tab w:val="left" w:pos="284"/>
        </w:tabs>
        <w:spacing w:line="300" w:lineRule="auto"/>
        <w:ind w:left="284" w:hanging="284"/>
        <w:jc w:val="both"/>
      </w:pPr>
      <w:r w:rsidRPr="00CA5A8E">
        <w:tab/>
      </w:r>
      <w:r w:rsidRPr="00CA5A8E">
        <w:tab/>
        <w:t xml:space="preserve">a) </w:t>
      </w:r>
      <w:r w:rsidR="006D0BC2" w:rsidRPr="00CA5A8E">
        <w:t xml:space="preserve">Cho </w:t>
      </w:r>
      <w:r w:rsidR="006D0BC2" w:rsidRPr="00CA5A8E">
        <w:sym w:font="Symbol" w:char="F061"/>
      </w:r>
      <w:r w:rsidR="006D0BC2" w:rsidRPr="00CA5A8E">
        <w:t xml:space="preserve"> = 30</w:t>
      </w:r>
      <w:r w:rsidR="006D0BC2" w:rsidRPr="00CA5A8E">
        <w:rPr>
          <w:vertAlign w:val="superscript"/>
        </w:rPr>
        <w:t>o</w:t>
      </w:r>
      <w:r w:rsidR="006D0BC2" w:rsidRPr="00CA5A8E">
        <w:t xml:space="preserve">. </w:t>
      </w:r>
      <w:r w:rsidRPr="00CA5A8E">
        <w:t>Tính gia tốc của vật.</w:t>
      </w:r>
    </w:p>
    <w:p w:rsidR="00A5021A" w:rsidRDefault="00A5021A" w:rsidP="009658D4">
      <w:pPr>
        <w:tabs>
          <w:tab w:val="left" w:pos="284"/>
        </w:tabs>
        <w:spacing w:line="300" w:lineRule="auto"/>
        <w:ind w:left="284" w:hanging="284"/>
        <w:jc w:val="both"/>
      </w:pPr>
      <w:r w:rsidRPr="00CA5A8E">
        <w:tab/>
      </w:r>
      <w:r w:rsidRPr="00CA5A8E">
        <w:tab/>
        <w:t xml:space="preserve">b) Tính </w:t>
      </w:r>
      <w:r w:rsidR="006D0BC2" w:rsidRPr="00CA5A8E">
        <w:t>quãng đường</w:t>
      </w:r>
      <w:r w:rsidRPr="00CA5A8E">
        <w:t xml:space="preserve"> </w:t>
      </w:r>
      <w:r w:rsidR="00F5422E" w:rsidRPr="00CA5A8E">
        <w:t xml:space="preserve">s </w:t>
      </w:r>
      <w:r w:rsidRPr="00CA5A8E">
        <w:t>mà vật đi được trên dốc</w:t>
      </w:r>
      <w:r w:rsidR="006D0BC2" w:rsidRPr="00CA5A8E">
        <w:t xml:space="preserve"> theo </w:t>
      </w:r>
      <w:r w:rsidR="006D0BC2" w:rsidRPr="00CA5A8E">
        <w:sym w:font="Symbol" w:char="F061"/>
      </w:r>
      <w:r w:rsidRPr="00CA5A8E">
        <w:t>.</w:t>
      </w:r>
      <w:r w:rsidR="006D0BC2" w:rsidRPr="00CA5A8E">
        <w:t xml:space="preserve"> </w:t>
      </w:r>
      <w:r w:rsidR="009021B9" w:rsidRPr="00CA5A8E">
        <w:t xml:space="preserve">Hỏi </w:t>
      </w:r>
      <w:r w:rsidR="009021B9" w:rsidRPr="00CA5A8E">
        <w:sym w:font="Symbol" w:char="F061"/>
      </w:r>
      <w:r w:rsidR="009021B9" w:rsidRPr="00CA5A8E">
        <w:t xml:space="preserve"> bằng bao nhiêu thì </w:t>
      </w:r>
      <w:r w:rsidR="00F5422E" w:rsidRPr="00CA5A8E">
        <w:t xml:space="preserve">s nhỏ nhấ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min</m:t>
            </m:r>
          </m:sub>
        </m:sSub>
      </m:oMath>
      <w:r w:rsidR="00F5422E" w:rsidRPr="00CA5A8E">
        <w:t xml:space="preserve">. Tính giá trị nhỏ nhấ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min</m:t>
            </m:r>
          </m:sub>
        </m:sSub>
      </m:oMath>
      <w:r w:rsidR="00F5422E" w:rsidRPr="00CA5A8E">
        <w:t xml:space="preserve"> đó.</w:t>
      </w:r>
    </w:p>
    <w:p w:rsidR="000B7BC6" w:rsidRDefault="000B7BC6" w:rsidP="009658D4">
      <w:pPr>
        <w:autoSpaceDE w:val="0"/>
        <w:autoSpaceDN w:val="0"/>
        <w:adjustRightInd w:val="0"/>
        <w:spacing w:line="300" w:lineRule="auto"/>
        <w:ind w:left="720"/>
        <w:jc w:val="both"/>
        <w:rPr>
          <w:lang w:val="it-IT"/>
        </w:rPr>
      </w:pPr>
      <w:r>
        <w:rPr>
          <w:lang w:val="it-IT"/>
        </w:rPr>
        <w:t xml:space="preserve">(Dùng bất đẳng thức BCS: </w:t>
      </w:r>
      <w:r>
        <w:rPr>
          <w:position w:val="-12"/>
          <w:lang w:val="it-IT"/>
        </w:rPr>
        <w:object w:dxaOrig="3019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75pt;height:23.25pt" o:ole="">
            <v:imagedata r:id="rId10" o:title=""/>
          </v:shape>
          <o:OLEObject Type="Embed" ProgID="Equation.DSMT4" ShapeID="_x0000_i1025" DrawAspect="Content" ObjectID="_1542518334" r:id="rId11"/>
        </w:object>
      </w:r>
      <w:r>
        <w:rPr>
          <w:lang w:val="it-IT"/>
        </w:rPr>
        <w:t xml:space="preserve">. Dấu “=” xảy ra khi </w:t>
      </w:r>
      <w:r>
        <w:rPr>
          <w:position w:val="-28"/>
          <w:lang w:val="it-IT"/>
        </w:rPr>
        <w:object w:dxaOrig="680" w:dyaOrig="660">
          <v:shape id="_x0000_i1026" type="#_x0000_t75" style="width:33.75pt;height:33pt" o:ole="">
            <v:imagedata r:id="rId12" o:title=""/>
          </v:shape>
          <o:OLEObject Type="Embed" ProgID="Equation.DSMT4" ShapeID="_x0000_i1026" DrawAspect="Content" ObjectID="_1542518335" r:id="rId13"/>
        </w:object>
      </w:r>
      <w:r>
        <w:rPr>
          <w:lang w:val="it-IT"/>
        </w:rPr>
        <w:t>)</w:t>
      </w:r>
    </w:p>
    <w:p w:rsidR="00416205" w:rsidRPr="00CA5A8E" w:rsidRDefault="009658D4" w:rsidP="009658D4">
      <w:pPr>
        <w:spacing w:line="300" w:lineRule="auto"/>
        <w:ind w:left="284" w:hanging="284"/>
        <w:jc w:val="both"/>
        <w:rPr>
          <w:i/>
          <w:lang w:val="da-DK"/>
        </w:rPr>
      </w:pPr>
      <w:r w:rsidRPr="00CA5A8E">
        <w:rPr>
          <w:noProof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5A036771" wp14:editId="4FA44DBD">
                <wp:simplePos x="0" y="0"/>
                <wp:positionH relativeFrom="margin">
                  <wp:posOffset>4873625</wp:posOffset>
                </wp:positionH>
                <wp:positionV relativeFrom="margin">
                  <wp:posOffset>7568565</wp:posOffset>
                </wp:positionV>
                <wp:extent cx="1413510" cy="1635125"/>
                <wp:effectExtent l="0" t="0" r="0" b="3175"/>
                <wp:wrapSquare wrapText="bothSides"/>
                <wp:docPr id="1058" name="Group 10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13510" cy="1635125"/>
                          <a:chOff x="-1351" y="0"/>
                          <a:chExt cx="1597568" cy="1963796"/>
                        </a:xfrm>
                      </wpg:grpSpPr>
                      <wpg:grpSp>
                        <wpg:cNvPr id="1059" name="Group 39"/>
                        <wpg:cNvGrpSpPr>
                          <a:grpSpLocks/>
                        </wpg:cNvGrpSpPr>
                        <wpg:grpSpPr bwMode="auto">
                          <a:xfrm rot="-3043665">
                            <a:off x="-85300" y="421774"/>
                            <a:ext cx="1089759" cy="921861"/>
                            <a:chOff x="-9201" y="0"/>
                            <a:chExt cx="1384777" cy="1101247"/>
                          </a:xfrm>
                        </wpg:grpSpPr>
                        <wps:wsp>
                          <wps:cNvPr id="1060" name="Straight Connector 35"/>
                          <wps:cNvCnPr>
                            <a:cxnSpLocks noChangeShapeType="1"/>
                          </wps:cNvCnPr>
                          <wps:spPr bwMode="auto">
                            <a:xfrm rot="5400000" flipH="1">
                              <a:off x="826936" y="548640"/>
                              <a:ext cx="1097280" cy="0"/>
                            </a:xfrm>
                            <a:prstGeom prst="line">
                              <a:avLst/>
                            </a:prstGeom>
                            <a:noFill/>
                            <a:ln w="6350" algn="ctr">
                              <a:solidFill>
                                <a:srgbClr val="5B9BD5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1" name="Rectangle 1312"/>
                          <wps:cNvSpPr>
                            <a:spLocks noChangeArrowheads="1"/>
                          </wps:cNvSpPr>
                          <wps:spPr bwMode="auto">
                            <a:xfrm>
                              <a:off x="-9201" y="1055528"/>
                              <a:ext cx="1371600" cy="45719"/>
                            </a:xfrm>
                            <a:prstGeom prst="rect">
                              <a:avLst/>
                            </a:prstGeom>
                            <a:noFill/>
                            <a:ln w="9525" algn="ctr">
                              <a:solidFill>
                                <a:srgbClr val="41719C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062" name="Straight Connector 37"/>
                          <wps:cNvCnPr>
                            <a:cxnSpLocks noChangeShapeType="1"/>
                          </wps:cNvCnPr>
                          <wps:spPr bwMode="auto">
                            <a:xfrm rot="5400000" flipH="1">
                              <a:off x="1152939" y="1001864"/>
                              <a:ext cx="142875" cy="0"/>
                            </a:xfrm>
                            <a:prstGeom prst="line">
                              <a:avLst/>
                            </a:prstGeom>
                            <a:noFill/>
                            <a:ln w="6350" algn="ctr">
                              <a:solidFill>
                                <a:srgbClr val="5B9BD5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" name="Straight Connector 38"/>
                          <wps:cNvCnPr>
                            <a:cxnSpLocks noChangeShapeType="1"/>
                          </wps:cNvCnPr>
                          <wps:spPr bwMode="auto">
                            <a:xfrm rot="10800000" flipH="1">
                              <a:off x="1232452" y="930302"/>
                              <a:ext cx="142875" cy="0"/>
                            </a:xfrm>
                            <a:prstGeom prst="line">
                              <a:avLst/>
                            </a:prstGeom>
                            <a:noFill/>
                            <a:ln w="6350" algn="ctr">
                              <a:solidFill>
                                <a:srgbClr val="5B9BD5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64" name="Text Box 1287"/>
                        <wps:cNvSpPr txBox="1">
                          <a:spLocks noChangeArrowheads="1"/>
                        </wps:cNvSpPr>
                        <wps:spPr bwMode="auto">
                          <a:xfrm>
                            <a:off x="420999" y="1574429"/>
                            <a:ext cx="274951" cy="2864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53877" w:rsidRPr="00DB4051" w:rsidRDefault="00F53877" w:rsidP="00F53877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5" name="Rectangle 1286"/>
                        <wps:cNvSpPr>
                          <a:spLocks noChangeArrowheads="1"/>
                        </wps:cNvSpPr>
                        <wps:spPr bwMode="auto">
                          <a:xfrm>
                            <a:off x="1033042" y="1144988"/>
                            <a:ext cx="237490" cy="230505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5B9BD5"/>
                            </a:fgClr>
                            <a:bgClr>
                              <a:srgbClr val="FFFFFF"/>
                            </a:bgClr>
                          </a:pattFill>
                          <a:ln w="6350" algn="ctr">
                            <a:solidFill>
                              <a:srgbClr val="41719C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grpSp>
                        <wpg:cNvPr id="1066" name="Group 1294"/>
                        <wpg:cNvGrpSpPr>
                          <a:grpSpLocks/>
                        </wpg:cNvGrpSpPr>
                        <wpg:grpSpPr bwMode="auto">
                          <a:xfrm rot="5400000">
                            <a:off x="-477705" y="962108"/>
                            <a:ext cx="1779700" cy="57184"/>
                            <a:chOff x="0" y="0"/>
                            <a:chExt cx="1208405" cy="61434"/>
                          </a:xfrm>
                        </wpg:grpSpPr>
                        <wps:wsp>
                          <wps:cNvPr id="1067" name="Straight Connector 12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0"/>
                              <a:ext cx="1208405" cy="0"/>
                            </a:xfrm>
                            <a:prstGeom prst="line">
                              <a:avLst/>
                            </a:prstGeom>
                            <a:noFill/>
                            <a:ln w="6350" algn="ctr">
                              <a:solidFill>
                                <a:srgbClr val="5B9BD5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8" name="Rectangle 129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6824"/>
                              <a:ext cx="1208405" cy="5461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rgbClr val="5B9BD5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1069" name="Oval 1305"/>
                        <wps:cNvSpPr>
                          <a:spLocks noChangeArrowheads="1"/>
                        </wps:cNvSpPr>
                        <wps:spPr bwMode="auto">
                          <a:xfrm>
                            <a:off x="428744" y="1589285"/>
                            <a:ext cx="45730" cy="45715"/>
                          </a:xfrm>
                          <a:prstGeom prst="ellipse">
                            <a:avLst/>
                          </a:prstGeom>
                          <a:solidFill>
                            <a:srgbClr val="002060"/>
                          </a:solidFill>
                          <a:ln w="12700" algn="ctr">
                            <a:solidFill>
                              <a:srgbClr val="41719C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070" name="Text Box 1318"/>
                        <wps:cNvSpPr txBox="1">
                          <a:spLocks noChangeArrowheads="1"/>
                        </wps:cNvSpPr>
                        <wps:spPr bwMode="auto">
                          <a:xfrm>
                            <a:off x="1080754" y="516977"/>
                            <a:ext cx="267966" cy="334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53877" w:rsidRPr="00DB4051" w:rsidRDefault="00F53877" w:rsidP="00F53877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1" name="Text Box 1319"/>
                        <wps:cNvSpPr txBox="1">
                          <a:spLocks noChangeArrowheads="1"/>
                        </wps:cNvSpPr>
                        <wps:spPr bwMode="auto">
                          <a:xfrm>
                            <a:off x="436874" y="0"/>
                            <a:ext cx="267966" cy="334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53877" w:rsidRPr="00DB4051" w:rsidRDefault="00F53877" w:rsidP="00F53877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2" name="Straight Connector 1320"/>
                        <wps:cNvCnPr>
                          <a:cxnSpLocks noChangeShapeType="1"/>
                        </wps:cNvCnPr>
                        <wps:spPr bwMode="auto">
                          <a:xfrm>
                            <a:off x="1144361" y="763325"/>
                            <a:ext cx="0" cy="380365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5B9BD5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Text Box 1287"/>
                        <wps:cNvSpPr txBox="1">
                          <a:spLocks noChangeArrowheads="1"/>
                        </wps:cNvSpPr>
                        <wps:spPr bwMode="auto">
                          <a:xfrm>
                            <a:off x="808321" y="1677363"/>
                            <a:ext cx="719068" cy="2864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B778C" w:rsidRDefault="002B778C" w:rsidP="002B778C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</w:rPr>
                                <w:t xml:space="preserve">Hình </w:t>
                              </w:r>
                              <w:r w:rsidR="00A372BC">
                                <w:rPr>
                                  <w:b/>
                                  <w:i/>
                                </w:rPr>
                                <w:t>1</w:t>
                              </w:r>
                            </w:p>
                            <w:p w:rsidR="002B778C" w:rsidRPr="00DB4051" w:rsidRDefault="002B778C" w:rsidP="00F53877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1318"/>
                        <wps:cNvSpPr txBox="1">
                          <a:spLocks noChangeArrowheads="1"/>
                        </wps:cNvSpPr>
                        <wps:spPr bwMode="auto">
                          <a:xfrm>
                            <a:off x="1328251" y="1157594"/>
                            <a:ext cx="267966" cy="334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07215" w:rsidRPr="00DB4051" w:rsidRDefault="00607215" w:rsidP="00F53877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58" o:spid="_x0000_s1026" style="position:absolute;left:0;text-align:left;margin-left:383.75pt;margin-top:595.95pt;width:111.3pt;height:128.75pt;z-index:251659776;mso-position-horizontal-relative:margin;mso-position-vertical-relative:margin" coordorigin="-13" coordsize="15975,196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">
                <v:group id="Group 39" o:spid="_x0000_s1027" style="position:absolute;left:-853;top:4218;width:10897;height:9218;rotation:-3324494fd" coordorigin="-92" coordsize="13847,110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oRSbsQAAADdAAAA&#10;DwAAAAAAAAAAAAAAAACqAgAAZHJzL2Rvd25yZXYueG1sUEsFBgAAAAAEAAQA+gAAAJsDAAAAAA==&#10;">
                  <v:line id="Straight Connector 35" o:spid="_x0000_s1028" style="position:absolute;rotation:-90;flip:x;visibility:visible;mso-wrap-style:square" from="8269,5486" to="19241,5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tVpcgAAADdAAAADwAAAGRycy9kb3ducmV2LnhtbESPT0vDQBDF7wW/wzKCt3ZjoanEbosW&#10;BKFF2ljQ45Cd/NHsbMiuafTTO4dCbzO8N+/9ZrUZXasG6kPj2cD9LAFFXHjbcGXg9P4yfQAVIrLF&#10;1jMZ+KUAm/XNZIWZ9Wc+0pDHSkkIhwwN1DF2mdahqMlhmPmOWLTS9w6jrH2lbY9nCXetnidJqh02&#10;LA01drStqfjOf5yBQ7r/zHfF80f5tiz3f6evRbsbFsbc3Y5Pj6AijfFqvly/WsFPUuGXb2QEvf4H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+LtVpcgAAADdAAAADwAAAAAA&#10;AAAAAAAAAAChAgAAZHJzL2Rvd25yZXYueG1sUEsFBgAAAAAEAAQA+QAAAJYDAAAAAA==&#10;" strokecolor="#5b9bd5" strokeweight=".5pt">
                    <v:stroke joinstyle="miter"/>
                  </v:line>
                  <v:rect id="Rectangle 1312" o:spid="_x0000_s1029" style="position:absolute;left:-92;top:10555;width:13715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EF0MYA&#10;AADdAAAADwAAAGRycy9kb3ducmV2LnhtbESPzWrDMBCE74G8g9hAb4mUQk1xo4SQ1KXQQuv83Bdr&#10;Y5tYKyMpifv2VaGQ2y4z8+3sYjXYTlzJh9axhvlMgSCunGm51nDYF9NnECEiG+wck4YfCrBajkcL&#10;zI27cUnXXaxFgnDIUUMTY59LGaqGLIaZ64mTdnLeYkyrr6XxeEtw28lHpTJpseV0ocGeNg1V593F&#10;JorPtm9P+PV9bIfLa7lfF5/qo9D6YTKsX0BEGuLd/J9+N6m+yubw900aQS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pEF0MYAAADdAAAADwAAAAAAAAAAAAAAAACYAgAAZHJz&#10;L2Rvd25yZXYueG1sUEsFBgAAAAAEAAQA9QAAAIsDAAAAAA==&#10;" filled="f" strokecolor="#41719c"/>
                  <v:line id="Straight Connector 37" o:spid="_x0000_s1030" style="position:absolute;rotation:-90;flip:x;visibility:visible;mso-wrap-style:square" from="11528,10019" to="12957,100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VuScUAAADdAAAADwAAAGRycy9kb3ducmV2LnhtbERP22rCQBB9F/yHZYS+6UbBVKKrqFAo&#10;KFJToT4O2cmlzc6G7Dam/Xq3UPBtDuc6q01vatFR6yrLCqaTCARxZnXFhYLL+8t4AcJ5ZI21ZVLw&#10;Qw426+FghYm2Nz5Tl/pChBB2CSoovW8SKV1WkkE3sQ1x4HLbGvQBtoXULd5CuKnlLIpiabDi0FBi&#10;Q/uSsq/02yh4i4/X9JDtPvLTc378vXzO60M3V+pp1G+XIDz1/iH+d7/qMD+KZ/D3TThBr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yVuScUAAADdAAAADwAAAAAAAAAA&#10;AAAAAAChAgAAZHJzL2Rvd25yZXYueG1sUEsFBgAAAAAEAAQA+QAAAJMDAAAAAA==&#10;" strokecolor="#5b9bd5" strokeweight=".5pt">
                    <v:stroke joinstyle="miter"/>
                  </v:line>
                  <v:line id="Straight Connector 38" o:spid="_x0000_s1031" style="position:absolute;rotation:180;flip:x;visibility:visible;mso-wrap-style:square" from="12324,9303" to="13753,93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Kij8QAAADdAAAADwAAAGRycy9kb3ducmV2LnhtbERPS2vCQBC+F/oflin0phstaEndBCkK&#10;JZ580Fyn2WkSmp0Nu2tM++tdQehtPr7nrPLRdGIg51vLCmbTBARxZXXLtYLTcTt5BeEDssbOMin4&#10;JQ959viwwlTbC+9pOIRaxBD2KSpoQuhTKX3VkEE/tT1x5L6tMxgidLXUDi8x3HRyniQLabDl2NBg&#10;T+8NVT+Hs1GwPO8+x+pvs2nLeVGG7fC1Kwqn1PPTuH4DEWgM/+K7+0PH+cniBW7fxBNk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4qKPxAAAAN0AAAAPAAAAAAAAAAAA&#10;AAAAAKECAABkcnMvZG93bnJldi54bWxQSwUGAAAAAAQABAD5AAAAkgMAAAAA&#10;" strokecolor="#5b9bd5" strokeweight=".5pt">
                    <v:stroke joinstyle="miter"/>
                  </v:lin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87" o:spid="_x0000_s1032" type="#_x0000_t202" style="position:absolute;left:4209;top:15744;width:2750;height:2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+1FcUA&#10;AADdAAAADwAAAGRycy9kb3ducmV2LnhtbERPTWvCQBC9F/wPywjemo2iIqmrhECoSHvQ5uJtzI5J&#10;aHY2Zrea+uu7hUJv83ifs94OphU36l1jWcE0ikEQl1Y3XCkoPvLnFQjnkTW2lknBNznYbkZPa0y0&#10;vfOBbkdfiRDCLkEFtfddIqUrazLoItsRB+5ie4M+wL6Susd7CDetnMXxUhpsODTU2FFWU/l5/DIK&#10;9ln+jofzzKwebfb6dkm7a3FaKDUZD+kLCE+D/xf/uXc6zI+Xc/j9JpwgN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r7UVxQAAAN0AAAAPAAAAAAAAAAAAAAAAAJgCAABkcnMv&#10;ZG93bnJldi54bWxQSwUGAAAAAAQABAD1AAAAigMAAAAA&#10;" filled="f" stroked="f" strokeweight=".5pt">
                  <v:textbox>
                    <w:txbxContent>
                      <w:p w:rsidR="00F53877" w:rsidRPr="00DB4051" w:rsidRDefault="00F53877" w:rsidP="00F53877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A</w:t>
                        </w:r>
                      </w:p>
                    </w:txbxContent>
                  </v:textbox>
                </v:shape>
                <v:rect id="Rectangle 1286" o:spid="_x0000_s1033" style="position:absolute;left:10330;top:11449;width:2375;height:230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Q+k8MA&#10;AADdAAAADwAAAGRycy9kb3ducmV2LnhtbERPTWvCQBC9C/0PyxS86aZCpUQ3QYWC9VKMvfQ2Zsck&#10;mJ0N2XUT/fXdQqG3ebzPWeejaUWg3jWWFbzMExDEpdUNVwq+Tu+zNxDOI2tsLZOCOznIs6fJGlNt&#10;Bz5SKHwlYgi7FBXU3neplK6syaCb2444chfbG/QR9pXUPQ4x3LRykSRLabDh2FBjR7uaymtxMwra&#10;z0fghbVDOH4fqnOxLT5OYafU9HncrEB4Gv2/+M+913F+snyF32/iCTL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DQ+k8MAAADdAAAADwAAAAAAAAAAAAAAAACYAgAAZHJzL2Rv&#10;d25yZXYueG1sUEsFBgAAAAAEAAQA9QAAAIgDAAAAAA==&#10;" fillcolor="#5b9bd5" strokecolor="#41719c" strokeweight=".5pt">
                  <v:fill r:id="rId14" o:title="" type="pattern"/>
                </v:rect>
                <v:group id="Group 1294" o:spid="_x0000_s1034" style="position:absolute;left:-4778;top:9621;width:17797;height:572;rotation:90" coordsize="12084,6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NzjowwAAAN0AAAAP&#10;AAAAAAAAAAAAAAAAAKoCAABkcnMvZG93bnJldi54bWxQSwUGAAAAAAQABAD6AAAAmgMAAAAA&#10;">
                  <v:line id="Straight Connector 1295" o:spid="_x0000_s1035" style="position:absolute;visibility:visible;mso-wrap-style:square" from="0,0" to="12084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1jR8MAAADdAAAADwAAAGRycy9kb3ducmV2LnhtbERPTWvCQBC9F/wPywje6kaRVKOriFAI&#10;RCiNevA2ZMdsMDsbsltN/323UOhtHu9zNrvBtuJBvW8cK5hNExDEldMN1wrOp/fXJQgfkDW2jknB&#10;N3nYbUcvG8y0e/InPcpQixjCPkMFJoQuk9JXhiz6qeuII3dzvcUQYV9L3eMzhttWzpMklRYbjg0G&#10;OzoYqu7ll1Vw/Ci63OwvLJdlsSquaX607UKpyXjYr0EEGsK/+M+d6zg/Sd/g95t4gt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xdY0fDAAAA3QAAAA8AAAAAAAAAAAAA&#10;AAAAoQIAAGRycy9kb3ducmV2LnhtbFBLBQYAAAAABAAEAPkAAACRAwAAAAA=&#10;" strokecolor="#5b9bd5" strokeweight=".5pt">
                    <v:stroke joinstyle="miter"/>
                  </v:line>
                  <v:rect id="Rectangle 1297" o:spid="_x0000_s1036" style="position:absolute;top:68;width:12084;height:54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722MYA&#10;AADdAAAADwAAAGRycy9kb3ducmV2LnhtbESPQWvCQBCF74X+h2UKXkrdqCAldRNKQfGqFrG3aXaa&#10;pM3OhuyaRH+9cxB6m+G9ee+bVT66RvXUhdqzgdk0AUVceFtzaeDzsH55BRUissXGMxm4UIA8e3xY&#10;YWr9wDvq97FUEsIhRQNVjG2qdSgqchimviUW7cd3DqOsXalth4OEu0bPk2SpHdYsDRW29FFR8bc/&#10;OwO23y6Ojn+/cLxenvX3abMY9MaYydP4/gYq0hj/zffrrRX8ZCm48o2Mo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P722MYAAADdAAAADwAAAAAAAAAAAAAAAACYAgAAZHJz&#10;L2Rvd25yZXYueG1sUEsFBgAAAAAEAAQA9QAAAIsDAAAAAA==&#10;" fillcolor="#5b9bd5" stroked="f" strokeweight="1pt">
                    <v:fill r:id="rId15" o:title="" type="pattern"/>
                  </v:rect>
                </v:group>
                <v:oval id="Oval 1305" o:spid="_x0000_s1037" style="position:absolute;left:4287;top:15892;width:457;height:4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5/NsYA&#10;AADdAAAADwAAAGRycy9kb3ducmV2LnhtbERPS2sCMRC+F/ofwhR6ETepUB+rUYog9NAe1NL2OGzG&#10;fbiZLJu4bv31RhB6m4/vOYtVb2vRUetLxxpeEgWCOHOm5FzD134znILwAdlg7Zg0/JGH1fLxYYGp&#10;cWfeUrcLuYgh7FPUUITQpFL6rCCLPnENceQOrrUYImxzaVo8x3Bby5FSY2mx5NhQYEPrgrLj7mQ1&#10;DOxp8vP9edl0M/X78bq+VIdqVGn9/NS/zUEE6sO/+O5+N3G+Gs/g9k08QS6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d5/NsYAAADdAAAADwAAAAAAAAAAAAAAAACYAgAAZHJz&#10;L2Rvd25yZXYueG1sUEsFBgAAAAAEAAQA9QAAAIsDAAAAAA==&#10;" fillcolor="#002060" strokecolor="#41719c" strokeweight="1pt">
                  <v:stroke joinstyle="miter"/>
                </v:oval>
                <v:shape id="Text Box 1318" o:spid="_x0000_s1038" type="#_x0000_t202" style="position:absolute;left:10807;top:5169;width:2680;height:33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0ly8cA&#10;AADdAAAADwAAAGRycy9kb3ducmV2LnhtbESPQWvCQBCF7wX/wzKCt7pR0Ep0FQlIRdqD1ou3MTsm&#10;wexszG419dd3DoXeZnhv3vtmsepcre7UhsqzgdEwAUWce1txYeD4tXmdgQoR2WLtmQz8UIDVsvey&#10;wNT6B+/pfoiFkhAOKRooY2xSrUNeksMw9A2xaBffOoyytoW2LT4k3NV6nCRT7bBiaSixoayk/Hr4&#10;dgZ22eYT9+exmz3r7P3jsm5ux9PEmEG/W89BReriv/nvemsFP3kTfvlGRtD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NNJcvHAAAA3QAAAA8AAAAAAAAAAAAAAAAAmAIAAGRy&#10;cy9kb3ducmV2LnhtbFBLBQYAAAAABAAEAPUAAACMAwAAAAA=&#10;" filled="f" stroked="f" strokeweight=".5pt">
                  <v:textbox>
                    <w:txbxContent>
                      <w:p w:rsidR="00F53877" w:rsidRPr="00DB4051" w:rsidRDefault="00F53877" w:rsidP="00F53877">
                        <w:pPr>
                          <w:rPr>
                            <w:vertAlign w:val="subscript"/>
                          </w:rPr>
                        </w:pPr>
                        <w:r>
                          <w:t>B</w:t>
                        </w:r>
                      </w:p>
                    </w:txbxContent>
                  </v:textbox>
                </v:shape>
                <v:shape id="Text Box 1319" o:spid="_x0000_s1039" type="#_x0000_t202" style="position:absolute;left:4368;width:2680;height:33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GAUMQA&#10;AADdAAAADwAAAGRycy9kb3ducmV2LnhtbERPS4vCMBC+L/gfwgje1lTBtXSNIgVRZPfg4+JtbMa2&#10;bDOpTdTqrzcLgrf5+J4zmbWmEldqXGlZwaAfgSDOrC45V7DfLT5jEM4ja6wsk4I7OZhNOx8TTLS9&#10;8YauW5+LEMIuQQWF93UipcsKMuj6tiYO3Mk2Bn2ATS51g7cQbio5jKIvabDk0FBgTWlB2d/2YhSs&#10;08Uvbo5DEz+qdPlzmtfn/WGkVK/bzr9BeGr9W/xyr3SYH40H8P9NOEFO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wBgFDEAAAA3QAAAA8AAAAAAAAAAAAAAAAAmAIAAGRycy9k&#10;b3ducmV2LnhtbFBLBQYAAAAABAAEAPUAAACJAwAAAAA=&#10;" filled="f" stroked="f" strokeweight=".5pt">
                  <v:textbox>
                    <w:txbxContent>
                      <w:p w:rsidR="00F53877" w:rsidRPr="00DB4051" w:rsidRDefault="00F53877" w:rsidP="00F53877">
                        <w:pPr>
                          <w:rPr>
                            <w:vertAlign w:val="subscript"/>
                          </w:rPr>
                        </w:pPr>
                        <w:r>
                          <w:t>C</w:t>
                        </w:r>
                      </w:p>
                    </w:txbxContent>
                  </v:textbox>
                </v:shape>
                <v:line id="Straight Connector 1320" o:spid="_x0000_s1040" style="position:absolute;visibility:visible;mso-wrap-style:square" from="11443,7633" to="11443,11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NWAsMAAADdAAAADwAAAGRycy9kb3ducmV2LnhtbERPTYvCMBC9L/gfwgje1lQR1+0aRQSh&#10;UEG2u3vY29CMTbGZlCZq/fdGELzN433Oct3bRlyo87VjBZNxAoK4dLrmSsHvz+59AcIHZI2NY1Jw&#10;Iw/r1eBtial2V/6mSxEqEUPYp6jAhNCmUvrSkEU/di1x5I6usxgi7CqpO7zGcNvIaZLMpcWaY4PB&#10;lraGylNxtgr2h7zNzOaP5aLIP/P/eba3zUyp0bDffIEI1IeX+OnOdJyffEzh8U08Qa7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nzVgLDAAAA3QAAAA8AAAAAAAAAAAAA&#10;AAAAoQIAAGRycy9kb3ducmV2LnhtbFBLBQYAAAAABAAEAPkAAACRAwAAAAA=&#10;" strokecolor="#5b9bd5" strokeweight=".5pt">
                  <v:stroke joinstyle="miter"/>
                </v:line>
                <v:shape id="Text Box 1287" o:spid="_x0000_s1041" type="#_x0000_t202" style="position:absolute;left:8083;top:16773;width:7190;height:2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9ct8UA&#10;AADbAAAADwAAAGRycy9kb3ducmV2LnhtbESPT4vCMBTE74LfITxhb5oqqKUaRQrisujBP5e9vW2e&#10;bbF5qU3U7n76jSB4HGbmN8x82ZpK3KlxpWUFw0EEgjizuuRcwem47scgnEfWWFkmBb/kYLnoduaY&#10;aPvgPd0PPhcBwi5BBYX3dSKlywoy6Aa2Jg7e2TYGfZBNLnWDjwA3lRxF0UQaLDksFFhTWlB2OdyM&#10;gq90vcP9z8jEf1W62Z5X9fX0PVbqo9euZiA8tf4dfrU/tYLp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v1y3xQAAANsAAAAPAAAAAAAAAAAAAAAAAJgCAABkcnMv&#10;ZG93bnJldi54bWxQSwUGAAAAAAQABAD1AAAAigMAAAAA&#10;" filled="f" stroked="f" strokeweight=".5pt">
                  <v:textbox>
                    <w:txbxContent>
                      <w:p w:rsidR="002B778C" w:rsidRDefault="002B778C" w:rsidP="002B778C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</w:rPr>
                          <w:t xml:space="preserve">Hình </w:t>
                        </w:r>
                        <w:r w:rsidR="00A372BC">
                          <w:rPr>
                            <w:b/>
                            <w:i/>
                          </w:rPr>
                          <w:t>1</w:t>
                        </w:r>
                      </w:p>
                      <w:p w:rsidR="002B778C" w:rsidRPr="00DB4051" w:rsidRDefault="002B778C" w:rsidP="00F53877">
                        <w:pPr>
                          <w:jc w:val="center"/>
                          <w:rPr>
                            <w:vertAlign w:val="subscript"/>
                          </w:rPr>
                        </w:pPr>
                      </w:p>
                    </w:txbxContent>
                  </v:textbox>
                </v:shape>
                <v:shape id="Text Box 1318" o:spid="_x0000_s1042" type="#_x0000_t202" style="position:absolute;left:13282;top:11575;width:2680;height:33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vQMs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ev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e9AywgAAANsAAAAPAAAAAAAAAAAAAAAAAJgCAABkcnMvZG93&#10;bnJldi54bWxQSwUGAAAAAAQABAD1AAAAhwMAAAAA&#10;" filled="f" stroked="f" strokeweight=".5pt">
                  <v:textbox>
                    <w:txbxContent>
                      <w:p w:rsidR="00607215" w:rsidRPr="00DB4051" w:rsidRDefault="00607215" w:rsidP="00F53877">
                        <w:pPr>
                          <w:rPr>
                            <w:vertAlign w:val="subscript"/>
                          </w:rPr>
                        </w:pPr>
                        <w:r>
                          <w:t>P</w:t>
                        </w:r>
                      </w:p>
                    </w:txbxContent>
                  </v:textbox>
                </v:shape>
                <w10:wrap type="square" anchorx="margin" anchory="margin"/>
              </v:group>
            </w:pict>
          </mc:Fallback>
        </mc:AlternateContent>
      </w:r>
      <w:r w:rsidR="00416205" w:rsidRPr="00CA5A8E">
        <w:rPr>
          <w:b/>
          <w:u w:val="single"/>
          <w:lang w:val="da-DK"/>
        </w:rPr>
        <w:t xml:space="preserve">Câu </w:t>
      </w:r>
      <w:r>
        <w:rPr>
          <w:b/>
          <w:u w:val="single"/>
          <w:lang w:val="da-DK"/>
        </w:rPr>
        <w:t>6</w:t>
      </w:r>
      <w:r w:rsidR="00416205" w:rsidRPr="00CA5A8E">
        <w:rPr>
          <w:b/>
          <w:lang w:val="da-DK"/>
        </w:rPr>
        <w:t xml:space="preserve">: </w:t>
      </w:r>
      <w:r w:rsidR="00416205" w:rsidRPr="00CA5A8E">
        <w:rPr>
          <w:i/>
          <w:lang w:val="da-DK"/>
        </w:rPr>
        <w:t>(</w:t>
      </w:r>
      <w:r>
        <w:rPr>
          <w:i/>
          <w:lang w:val="da-DK"/>
        </w:rPr>
        <w:t>2</w:t>
      </w:r>
      <w:r w:rsidR="00416205" w:rsidRPr="00CA5A8E">
        <w:rPr>
          <w:i/>
          <w:lang w:val="da-DK"/>
        </w:rPr>
        <w:t xml:space="preserve">,0 điểm) </w:t>
      </w:r>
    </w:p>
    <w:p w:rsidR="00F53877" w:rsidRDefault="00F53877" w:rsidP="009658D4">
      <w:pPr>
        <w:spacing w:line="300" w:lineRule="auto"/>
        <w:jc w:val="both"/>
      </w:pPr>
      <w:r w:rsidRPr="00CA5A8E">
        <w:tab/>
        <w:t xml:space="preserve">Một thanh nhẹ AB = 40 cm được gắn lên tường ở đầu A và được giữ nghiêng so với tường nhờ dây treo BC = 30 cm vuông góc với thanh. Một vật nặng </w:t>
      </w:r>
      <w:r w:rsidR="009B55D2">
        <w:t>có trọng lượng P = 30 N</w:t>
      </w:r>
      <w:r w:rsidRPr="00CA5A8E">
        <w:t xml:space="preserve"> được treo vào đầu B</w:t>
      </w:r>
      <w:r w:rsidR="002B778C" w:rsidRPr="00CA5A8E">
        <w:t xml:space="preserve"> (</w:t>
      </w:r>
      <w:r w:rsidR="002B778C" w:rsidRPr="00CA5A8E">
        <w:rPr>
          <w:b/>
          <w:i/>
        </w:rPr>
        <w:t xml:space="preserve">Hình </w:t>
      </w:r>
      <w:r w:rsidR="00A372BC" w:rsidRPr="00CA5A8E">
        <w:rPr>
          <w:b/>
          <w:i/>
        </w:rPr>
        <w:t>1</w:t>
      </w:r>
      <w:r w:rsidR="002B778C" w:rsidRPr="00CA5A8E">
        <w:t>)</w:t>
      </w:r>
      <w:r w:rsidRPr="00CA5A8E">
        <w:t xml:space="preserve">. Tìm lực căng dây BC và phản lực do tường tác dụng lên thanh. </w:t>
      </w:r>
    </w:p>
    <w:p w:rsidR="00134835" w:rsidRPr="00CA5A8E" w:rsidRDefault="00134835" w:rsidP="009658D4">
      <w:pPr>
        <w:spacing w:line="300" w:lineRule="auto"/>
        <w:jc w:val="both"/>
      </w:pPr>
    </w:p>
    <w:p w:rsidR="00F20201" w:rsidRPr="00CA5A8E" w:rsidRDefault="002B778C" w:rsidP="009658D4">
      <w:pPr>
        <w:tabs>
          <w:tab w:val="left" w:pos="284"/>
          <w:tab w:val="left" w:pos="2126"/>
          <w:tab w:val="left" w:pos="3969"/>
          <w:tab w:val="left" w:pos="5812"/>
        </w:tabs>
        <w:spacing w:line="300" w:lineRule="auto"/>
        <w:ind w:left="284"/>
        <w:jc w:val="center"/>
        <w:rPr>
          <w:b/>
          <w:u w:val="single"/>
          <w:lang w:val="da-DK"/>
        </w:rPr>
      </w:pPr>
      <w:r w:rsidRPr="00CA5A8E">
        <w:rPr>
          <w:noProof/>
          <w:lang w:val="da-DK"/>
        </w:rPr>
        <w:t>--- Hết đề ---</w:t>
      </w:r>
    </w:p>
    <w:sectPr w:rsidR="00F20201" w:rsidRPr="00CA5A8E" w:rsidSect="00FD4248">
      <w:footerReference w:type="default" r:id="rId16"/>
      <w:pgSz w:w="11907" w:h="16840" w:code="9"/>
      <w:pgMar w:top="810" w:right="1017" w:bottom="540" w:left="900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0FCB" w:rsidRDefault="00AA0FCB">
      <w:r>
        <w:separator/>
      </w:r>
    </w:p>
  </w:endnote>
  <w:endnote w:type="continuationSeparator" w:id="0">
    <w:p w:rsidR="00AA0FCB" w:rsidRDefault="00AA0F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29EB" w:rsidRDefault="003D29EB">
    <w:pPr>
      <w:pStyle w:val="Footer"/>
      <w:jc w:val="right"/>
      <w:rPr>
        <w:rStyle w:val="PageNumber"/>
        <w:sz w:val="22"/>
      </w:rPr>
    </w:pPr>
    <w:r>
      <w:rPr>
        <w:rStyle w:val="PageNumber"/>
        <w:sz w:val="22"/>
      </w:rPr>
      <w:tab/>
      <w:t xml:space="preserve">                     </w:t>
    </w:r>
    <w:r>
      <w:rPr>
        <w:rStyle w:val="PageNumber"/>
        <w:sz w:val="22"/>
      </w:rPr>
      <w:tab/>
      <w:t xml:space="preserve">              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0FCB" w:rsidRDefault="00AA0FCB">
      <w:r>
        <w:separator/>
      </w:r>
    </w:p>
  </w:footnote>
  <w:footnote w:type="continuationSeparator" w:id="0">
    <w:p w:rsidR="00AA0FCB" w:rsidRDefault="00AA0FC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159F4"/>
    <w:multiLevelType w:val="hybridMultilevel"/>
    <w:tmpl w:val="75FCC9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286690"/>
    <w:multiLevelType w:val="hybridMultilevel"/>
    <w:tmpl w:val="7D742B92"/>
    <w:lvl w:ilvl="0" w:tplc="FE12A3C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64D67D3"/>
    <w:multiLevelType w:val="hybridMultilevel"/>
    <w:tmpl w:val="AEDA8322"/>
    <w:lvl w:ilvl="0" w:tplc="0409000F">
      <w:start w:val="1"/>
      <w:numFmt w:val="decimal"/>
      <w:lvlText w:val="%1."/>
      <w:lvlJc w:val="left"/>
      <w:pPr>
        <w:tabs>
          <w:tab w:val="num" w:pos="1005"/>
        </w:tabs>
        <w:ind w:left="1005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725"/>
        </w:tabs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45"/>
        </w:tabs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65"/>
        </w:tabs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85"/>
        </w:tabs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05"/>
        </w:tabs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25"/>
        </w:tabs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45"/>
        </w:tabs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65"/>
        </w:tabs>
        <w:ind w:left="6765" w:hanging="180"/>
      </w:pPr>
    </w:lvl>
  </w:abstractNum>
  <w:abstractNum w:abstractNumId="3">
    <w:nsid w:val="09AA5DD1"/>
    <w:multiLevelType w:val="hybridMultilevel"/>
    <w:tmpl w:val="CBDA0C2A"/>
    <w:lvl w:ilvl="0" w:tplc="9E6037C2">
      <w:start w:val="1"/>
      <w:numFmt w:val="lowerLetter"/>
      <w:lvlText w:val="%1."/>
      <w:lvlJc w:val="left"/>
      <w:pPr>
        <w:ind w:left="3561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4281" w:hanging="360"/>
      </w:pPr>
    </w:lvl>
    <w:lvl w:ilvl="2" w:tplc="0409001B" w:tentative="1">
      <w:start w:val="1"/>
      <w:numFmt w:val="lowerRoman"/>
      <w:lvlText w:val="%3."/>
      <w:lvlJc w:val="right"/>
      <w:pPr>
        <w:ind w:left="5001" w:hanging="180"/>
      </w:pPr>
    </w:lvl>
    <w:lvl w:ilvl="3" w:tplc="0409000F" w:tentative="1">
      <w:start w:val="1"/>
      <w:numFmt w:val="decimal"/>
      <w:lvlText w:val="%4."/>
      <w:lvlJc w:val="left"/>
      <w:pPr>
        <w:ind w:left="5721" w:hanging="360"/>
      </w:pPr>
    </w:lvl>
    <w:lvl w:ilvl="4" w:tplc="04090019" w:tentative="1">
      <w:start w:val="1"/>
      <w:numFmt w:val="lowerLetter"/>
      <w:lvlText w:val="%5."/>
      <w:lvlJc w:val="left"/>
      <w:pPr>
        <w:ind w:left="6441" w:hanging="360"/>
      </w:pPr>
    </w:lvl>
    <w:lvl w:ilvl="5" w:tplc="0409001B" w:tentative="1">
      <w:start w:val="1"/>
      <w:numFmt w:val="lowerRoman"/>
      <w:lvlText w:val="%6."/>
      <w:lvlJc w:val="right"/>
      <w:pPr>
        <w:ind w:left="7161" w:hanging="180"/>
      </w:pPr>
    </w:lvl>
    <w:lvl w:ilvl="6" w:tplc="0409000F" w:tentative="1">
      <w:start w:val="1"/>
      <w:numFmt w:val="decimal"/>
      <w:lvlText w:val="%7."/>
      <w:lvlJc w:val="left"/>
      <w:pPr>
        <w:ind w:left="7881" w:hanging="360"/>
      </w:pPr>
    </w:lvl>
    <w:lvl w:ilvl="7" w:tplc="04090019" w:tentative="1">
      <w:start w:val="1"/>
      <w:numFmt w:val="lowerLetter"/>
      <w:lvlText w:val="%8."/>
      <w:lvlJc w:val="left"/>
      <w:pPr>
        <w:ind w:left="8601" w:hanging="360"/>
      </w:pPr>
    </w:lvl>
    <w:lvl w:ilvl="8" w:tplc="0409001B" w:tentative="1">
      <w:start w:val="1"/>
      <w:numFmt w:val="lowerRoman"/>
      <w:lvlText w:val="%9."/>
      <w:lvlJc w:val="right"/>
      <w:pPr>
        <w:ind w:left="9321" w:hanging="180"/>
      </w:pPr>
    </w:lvl>
  </w:abstractNum>
  <w:abstractNum w:abstractNumId="4">
    <w:nsid w:val="0EF80165"/>
    <w:multiLevelType w:val="hybridMultilevel"/>
    <w:tmpl w:val="EC725938"/>
    <w:lvl w:ilvl="0" w:tplc="2A42A57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FFD7D0F"/>
    <w:multiLevelType w:val="hybridMultilevel"/>
    <w:tmpl w:val="41248F12"/>
    <w:lvl w:ilvl="0" w:tplc="6CC2A824">
      <w:start w:val="1"/>
      <w:numFmt w:val="lowerLetter"/>
      <w:lvlText w:val="%1."/>
      <w:lvlJc w:val="left"/>
      <w:pPr>
        <w:tabs>
          <w:tab w:val="num" w:pos="641"/>
        </w:tabs>
        <w:ind w:left="64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1"/>
        </w:tabs>
        <w:ind w:left="136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1"/>
        </w:tabs>
        <w:ind w:left="208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1"/>
        </w:tabs>
        <w:ind w:left="280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1"/>
        </w:tabs>
        <w:ind w:left="352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1"/>
        </w:tabs>
        <w:ind w:left="424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1"/>
        </w:tabs>
        <w:ind w:left="496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1"/>
        </w:tabs>
        <w:ind w:left="568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1"/>
        </w:tabs>
        <w:ind w:left="6401" w:hanging="180"/>
      </w:pPr>
    </w:lvl>
  </w:abstractNum>
  <w:abstractNum w:abstractNumId="6">
    <w:nsid w:val="1AF2733B"/>
    <w:multiLevelType w:val="hybridMultilevel"/>
    <w:tmpl w:val="1FFAFB58"/>
    <w:lvl w:ilvl="0" w:tplc="A510C758">
      <w:start w:val="1"/>
      <w:numFmt w:val="lowerLetter"/>
      <w:lvlText w:val="%1)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7">
    <w:nsid w:val="1C34239A"/>
    <w:multiLevelType w:val="hybridMultilevel"/>
    <w:tmpl w:val="12C8F5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0533F3C"/>
    <w:multiLevelType w:val="hybridMultilevel"/>
    <w:tmpl w:val="C5E0BB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42979A5"/>
    <w:multiLevelType w:val="hybridMultilevel"/>
    <w:tmpl w:val="F5125AA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5E04B4C"/>
    <w:multiLevelType w:val="hybridMultilevel"/>
    <w:tmpl w:val="D0722B9A"/>
    <w:lvl w:ilvl="0" w:tplc="15DAD2F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5E50083"/>
    <w:multiLevelType w:val="hybridMultilevel"/>
    <w:tmpl w:val="591E3AC2"/>
    <w:lvl w:ilvl="0" w:tplc="D83E7DC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70F2F41"/>
    <w:multiLevelType w:val="multilevel"/>
    <w:tmpl w:val="BD5C123E"/>
    <w:lvl w:ilvl="0">
      <w:start w:val="1"/>
      <w:numFmt w:val="decimal"/>
      <w:pStyle w:val="ThuanTNTimesNewRoman"/>
      <w:lvlText w:val="Caâu %1."/>
      <w:lvlJc w:val="left"/>
      <w:pPr>
        <w:tabs>
          <w:tab w:val="num" w:pos="648"/>
        </w:tabs>
        <w:ind w:left="648" w:hanging="648"/>
      </w:pPr>
      <w:rPr>
        <w:rFonts w:ascii="VNI-Times" w:hAnsi="VNI-Times" w:cs="VNI-Times" w:hint="default"/>
        <w:b/>
        <w:bCs/>
        <w:i w:val="0"/>
        <w:iCs w:val="0"/>
        <w:sz w:val="20"/>
        <w:szCs w:val="20"/>
      </w:rPr>
    </w:lvl>
    <w:lvl w:ilvl="1">
      <w:start w:val="1"/>
      <w:numFmt w:val="upperLetter"/>
      <w:lvlText w:val="%2)"/>
      <w:lvlJc w:val="left"/>
      <w:pPr>
        <w:tabs>
          <w:tab w:val="num" w:pos="360"/>
        </w:tabs>
        <w:ind w:left="360"/>
      </w:pPr>
      <w:rPr>
        <w:rFonts w:ascii="VNI-Times" w:hAnsi="VNI-Times" w:cs="VNI-Times" w:hint="default"/>
        <w:b/>
        <w:bCs/>
        <w:i w:val="0"/>
        <w:iCs w:val="0"/>
        <w:sz w:val="20"/>
        <w:szCs w:val="20"/>
      </w:rPr>
    </w:lvl>
    <w:lvl w:ilvl="2">
      <w:start w:val="1"/>
      <w:numFmt w:val="bullet"/>
      <w:lvlText w:val="+"/>
      <w:lvlJc w:val="left"/>
      <w:pPr>
        <w:tabs>
          <w:tab w:val="num" w:pos="360"/>
        </w:tabs>
        <w:ind w:left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>
    <w:nsid w:val="29560D48"/>
    <w:multiLevelType w:val="hybridMultilevel"/>
    <w:tmpl w:val="E280E15E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E232170"/>
    <w:multiLevelType w:val="multilevel"/>
    <w:tmpl w:val="A9FEF3EC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D1D4B8B"/>
    <w:multiLevelType w:val="hybridMultilevel"/>
    <w:tmpl w:val="9B2E9BC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E7C4E55"/>
    <w:multiLevelType w:val="multilevel"/>
    <w:tmpl w:val="D0722B9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59473F3"/>
    <w:multiLevelType w:val="hybridMultilevel"/>
    <w:tmpl w:val="F36E591C"/>
    <w:lvl w:ilvl="0" w:tplc="3F40D3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60955AF"/>
    <w:multiLevelType w:val="hybridMultilevel"/>
    <w:tmpl w:val="59D84EF0"/>
    <w:lvl w:ilvl="0" w:tplc="BC582838">
      <w:start w:val="1"/>
      <w:numFmt w:val="decimal"/>
      <w:lvlText w:val="Bài %1."/>
      <w:lvlJc w:val="left"/>
      <w:pPr>
        <w:tabs>
          <w:tab w:val="num" w:pos="1277"/>
        </w:tabs>
        <w:ind w:left="1277" w:hanging="737"/>
      </w:pPr>
      <w:rPr>
        <w:rFonts w:hint="default"/>
        <w:b/>
        <w:i w:val="0"/>
        <w:color w:val="000000"/>
        <w:sz w:val="26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9">
    <w:nsid w:val="56135138"/>
    <w:multiLevelType w:val="hybridMultilevel"/>
    <w:tmpl w:val="02B8C342"/>
    <w:lvl w:ilvl="0" w:tplc="FE12A3C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C5C03B8"/>
    <w:multiLevelType w:val="hybridMultilevel"/>
    <w:tmpl w:val="6C2686F6"/>
    <w:lvl w:ilvl="0" w:tplc="14A458D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5E8311B6"/>
    <w:multiLevelType w:val="hybridMultilevel"/>
    <w:tmpl w:val="32B0E5BC"/>
    <w:lvl w:ilvl="0" w:tplc="15DAD2F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EF951B7"/>
    <w:multiLevelType w:val="hybridMultilevel"/>
    <w:tmpl w:val="3DB6FD54"/>
    <w:lvl w:ilvl="0" w:tplc="0409000F">
      <w:start w:val="1"/>
      <w:numFmt w:val="decimal"/>
      <w:lvlText w:val="%1."/>
      <w:lvlJc w:val="left"/>
      <w:pPr>
        <w:ind w:left="1008" w:hanging="360"/>
      </w:pPr>
    </w:lvl>
    <w:lvl w:ilvl="1" w:tplc="04090019" w:tentative="1">
      <w:start w:val="1"/>
      <w:numFmt w:val="lowerLetter"/>
      <w:lvlText w:val="%2."/>
      <w:lvlJc w:val="left"/>
      <w:pPr>
        <w:ind w:left="1728" w:hanging="360"/>
      </w:pPr>
    </w:lvl>
    <w:lvl w:ilvl="2" w:tplc="0409001B" w:tentative="1">
      <w:start w:val="1"/>
      <w:numFmt w:val="lowerRoman"/>
      <w:lvlText w:val="%3."/>
      <w:lvlJc w:val="right"/>
      <w:pPr>
        <w:ind w:left="2448" w:hanging="180"/>
      </w:pPr>
    </w:lvl>
    <w:lvl w:ilvl="3" w:tplc="0409000F" w:tentative="1">
      <w:start w:val="1"/>
      <w:numFmt w:val="decimal"/>
      <w:lvlText w:val="%4."/>
      <w:lvlJc w:val="left"/>
      <w:pPr>
        <w:ind w:left="3168" w:hanging="360"/>
      </w:pPr>
    </w:lvl>
    <w:lvl w:ilvl="4" w:tplc="04090019" w:tentative="1">
      <w:start w:val="1"/>
      <w:numFmt w:val="lowerLetter"/>
      <w:lvlText w:val="%5."/>
      <w:lvlJc w:val="left"/>
      <w:pPr>
        <w:ind w:left="3888" w:hanging="360"/>
      </w:pPr>
    </w:lvl>
    <w:lvl w:ilvl="5" w:tplc="0409001B" w:tentative="1">
      <w:start w:val="1"/>
      <w:numFmt w:val="lowerRoman"/>
      <w:lvlText w:val="%6."/>
      <w:lvlJc w:val="right"/>
      <w:pPr>
        <w:ind w:left="4608" w:hanging="180"/>
      </w:pPr>
    </w:lvl>
    <w:lvl w:ilvl="6" w:tplc="0409000F" w:tentative="1">
      <w:start w:val="1"/>
      <w:numFmt w:val="decimal"/>
      <w:lvlText w:val="%7."/>
      <w:lvlJc w:val="left"/>
      <w:pPr>
        <w:ind w:left="5328" w:hanging="360"/>
      </w:pPr>
    </w:lvl>
    <w:lvl w:ilvl="7" w:tplc="04090019" w:tentative="1">
      <w:start w:val="1"/>
      <w:numFmt w:val="lowerLetter"/>
      <w:lvlText w:val="%8."/>
      <w:lvlJc w:val="left"/>
      <w:pPr>
        <w:ind w:left="6048" w:hanging="360"/>
      </w:pPr>
    </w:lvl>
    <w:lvl w:ilvl="8" w:tplc="0409001B" w:tentative="1">
      <w:start w:val="1"/>
      <w:numFmt w:val="lowerRoman"/>
      <w:lvlText w:val="%9."/>
      <w:lvlJc w:val="right"/>
      <w:pPr>
        <w:ind w:left="6768" w:hanging="180"/>
      </w:pPr>
    </w:lvl>
  </w:abstractNum>
  <w:abstractNum w:abstractNumId="23">
    <w:nsid w:val="5F7D1507"/>
    <w:multiLevelType w:val="hybridMultilevel"/>
    <w:tmpl w:val="A9FEF3EC"/>
    <w:lvl w:ilvl="0" w:tplc="3F40D3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B60075E"/>
    <w:multiLevelType w:val="hybridMultilevel"/>
    <w:tmpl w:val="90CC7822"/>
    <w:lvl w:ilvl="0" w:tplc="3F40D3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D2D2CA0"/>
    <w:multiLevelType w:val="hybridMultilevel"/>
    <w:tmpl w:val="7266492A"/>
    <w:lvl w:ilvl="0" w:tplc="15DAD2F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902097C"/>
    <w:multiLevelType w:val="hybridMultilevel"/>
    <w:tmpl w:val="096CD230"/>
    <w:lvl w:ilvl="0" w:tplc="3F40D3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A724883"/>
    <w:multiLevelType w:val="multilevel"/>
    <w:tmpl w:val="02B8C34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B6809AB"/>
    <w:multiLevelType w:val="hybridMultilevel"/>
    <w:tmpl w:val="016265AE"/>
    <w:lvl w:ilvl="0" w:tplc="B172D438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9">
    <w:nsid w:val="7D981197"/>
    <w:multiLevelType w:val="hybridMultilevel"/>
    <w:tmpl w:val="0C2A0EBA"/>
    <w:lvl w:ilvl="0" w:tplc="30046F88">
      <w:start w:val="1"/>
      <w:numFmt w:val="lowerLetter"/>
      <w:lvlText w:val="%1)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30">
    <w:nsid w:val="7E014D0F"/>
    <w:multiLevelType w:val="hybridMultilevel"/>
    <w:tmpl w:val="59D84EF0"/>
    <w:lvl w:ilvl="0" w:tplc="BC582838">
      <w:start w:val="1"/>
      <w:numFmt w:val="decimal"/>
      <w:lvlText w:val="Bài %1."/>
      <w:lvlJc w:val="left"/>
      <w:pPr>
        <w:tabs>
          <w:tab w:val="num" w:pos="737"/>
        </w:tabs>
        <w:ind w:left="737" w:hanging="737"/>
      </w:pPr>
      <w:rPr>
        <w:rFonts w:hint="default"/>
        <w:b/>
        <w:i w:val="0"/>
        <w:color w:val="000000"/>
        <w:sz w:val="26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</w:num>
  <w:num w:numId="3">
    <w:abstractNumId w:val="19"/>
  </w:num>
  <w:num w:numId="4">
    <w:abstractNumId w:val="27"/>
  </w:num>
  <w:num w:numId="5">
    <w:abstractNumId w:val="15"/>
  </w:num>
  <w:num w:numId="6">
    <w:abstractNumId w:val="1"/>
  </w:num>
  <w:num w:numId="7">
    <w:abstractNumId w:val="17"/>
  </w:num>
  <w:num w:numId="8">
    <w:abstractNumId w:val="26"/>
  </w:num>
  <w:num w:numId="9">
    <w:abstractNumId w:val="4"/>
  </w:num>
  <w:num w:numId="10">
    <w:abstractNumId w:val="18"/>
  </w:num>
  <w:num w:numId="11">
    <w:abstractNumId w:val="30"/>
  </w:num>
  <w:num w:numId="12">
    <w:abstractNumId w:val="28"/>
  </w:num>
  <w:num w:numId="13">
    <w:abstractNumId w:val="9"/>
  </w:num>
  <w:num w:numId="14">
    <w:abstractNumId w:val="23"/>
  </w:num>
  <w:num w:numId="15">
    <w:abstractNumId w:val="14"/>
  </w:num>
  <w:num w:numId="16">
    <w:abstractNumId w:val="24"/>
  </w:num>
  <w:num w:numId="17">
    <w:abstractNumId w:val="2"/>
  </w:num>
  <w:num w:numId="18">
    <w:abstractNumId w:val="5"/>
  </w:num>
  <w:num w:numId="19">
    <w:abstractNumId w:val="10"/>
  </w:num>
  <w:num w:numId="20">
    <w:abstractNumId w:val="25"/>
  </w:num>
  <w:num w:numId="21">
    <w:abstractNumId w:val="11"/>
  </w:num>
  <w:num w:numId="22">
    <w:abstractNumId w:val="16"/>
  </w:num>
  <w:num w:numId="23">
    <w:abstractNumId w:val="21"/>
  </w:num>
  <w:num w:numId="24">
    <w:abstractNumId w:val="8"/>
  </w:num>
  <w:num w:numId="25">
    <w:abstractNumId w:val="22"/>
  </w:num>
  <w:num w:numId="26">
    <w:abstractNumId w:val="3"/>
  </w:num>
  <w:num w:numId="27">
    <w:abstractNumId w:val="0"/>
  </w:num>
  <w:num w:numId="28">
    <w:abstractNumId w:val="13"/>
  </w:num>
  <w:num w:numId="29">
    <w:abstractNumId w:val="6"/>
  </w:num>
  <w:num w:numId="30">
    <w:abstractNumId w:val="20"/>
  </w:num>
  <w:num w:numId="31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6100"/>
    <w:rsid w:val="00002756"/>
    <w:rsid w:val="00015713"/>
    <w:rsid w:val="000230B0"/>
    <w:rsid w:val="00026489"/>
    <w:rsid w:val="00057976"/>
    <w:rsid w:val="000648B5"/>
    <w:rsid w:val="00082DCC"/>
    <w:rsid w:val="00092DE5"/>
    <w:rsid w:val="000B006F"/>
    <w:rsid w:val="000B7BC6"/>
    <w:rsid w:val="000C5F59"/>
    <w:rsid w:val="000F0E30"/>
    <w:rsid w:val="000F73FC"/>
    <w:rsid w:val="00120035"/>
    <w:rsid w:val="00121F3E"/>
    <w:rsid w:val="00125C82"/>
    <w:rsid w:val="001271DC"/>
    <w:rsid w:val="00132CBF"/>
    <w:rsid w:val="00134835"/>
    <w:rsid w:val="00137725"/>
    <w:rsid w:val="001416E3"/>
    <w:rsid w:val="001427F4"/>
    <w:rsid w:val="00146100"/>
    <w:rsid w:val="00151D67"/>
    <w:rsid w:val="001B4553"/>
    <w:rsid w:val="001D397F"/>
    <w:rsid w:val="001E76EC"/>
    <w:rsid w:val="00201E0C"/>
    <w:rsid w:val="0020692C"/>
    <w:rsid w:val="00214D41"/>
    <w:rsid w:val="00256896"/>
    <w:rsid w:val="002608E0"/>
    <w:rsid w:val="00260C32"/>
    <w:rsid w:val="00271FC6"/>
    <w:rsid w:val="00274434"/>
    <w:rsid w:val="00280B15"/>
    <w:rsid w:val="002860D4"/>
    <w:rsid w:val="0029498C"/>
    <w:rsid w:val="002973C3"/>
    <w:rsid w:val="002A3CFD"/>
    <w:rsid w:val="002A4508"/>
    <w:rsid w:val="002B778C"/>
    <w:rsid w:val="002E427C"/>
    <w:rsid w:val="002F4D7D"/>
    <w:rsid w:val="0033689B"/>
    <w:rsid w:val="00337EAC"/>
    <w:rsid w:val="0034005F"/>
    <w:rsid w:val="00343B3D"/>
    <w:rsid w:val="00357AD5"/>
    <w:rsid w:val="003713C5"/>
    <w:rsid w:val="0037413A"/>
    <w:rsid w:val="003C6C61"/>
    <w:rsid w:val="003C71D8"/>
    <w:rsid w:val="003D29EB"/>
    <w:rsid w:val="003E28C1"/>
    <w:rsid w:val="003E5BEB"/>
    <w:rsid w:val="003F0E54"/>
    <w:rsid w:val="004051F5"/>
    <w:rsid w:val="00416205"/>
    <w:rsid w:val="00431D03"/>
    <w:rsid w:val="00431EE6"/>
    <w:rsid w:val="00437167"/>
    <w:rsid w:val="00466C5D"/>
    <w:rsid w:val="004A5B34"/>
    <w:rsid w:val="004D4184"/>
    <w:rsid w:val="004D7234"/>
    <w:rsid w:val="004F3B42"/>
    <w:rsid w:val="0053690A"/>
    <w:rsid w:val="00536BAC"/>
    <w:rsid w:val="00536FDC"/>
    <w:rsid w:val="0054483F"/>
    <w:rsid w:val="00555A49"/>
    <w:rsid w:val="00591EA7"/>
    <w:rsid w:val="005A1FB1"/>
    <w:rsid w:val="005B2070"/>
    <w:rsid w:val="005C084D"/>
    <w:rsid w:val="005C58C1"/>
    <w:rsid w:val="005D0FB3"/>
    <w:rsid w:val="005D1F8F"/>
    <w:rsid w:val="005E085E"/>
    <w:rsid w:val="005F1F3B"/>
    <w:rsid w:val="00607215"/>
    <w:rsid w:val="0063424F"/>
    <w:rsid w:val="006358B1"/>
    <w:rsid w:val="00636F8B"/>
    <w:rsid w:val="00646ADD"/>
    <w:rsid w:val="00647072"/>
    <w:rsid w:val="00661756"/>
    <w:rsid w:val="006635F7"/>
    <w:rsid w:val="00667759"/>
    <w:rsid w:val="00696141"/>
    <w:rsid w:val="006B79EF"/>
    <w:rsid w:val="006C3ED4"/>
    <w:rsid w:val="006D04E7"/>
    <w:rsid w:val="006D0BC2"/>
    <w:rsid w:val="006E31CA"/>
    <w:rsid w:val="006F0AB2"/>
    <w:rsid w:val="006F319D"/>
    <w:rsid w:val="00724255"/>
    <w:rsid w:val="007365FB"/>
    <w:rsid w:val="007444C9"/>
    <w:rsid w:val="007730CA"/>
    <w:rsid w:val="00776B9A"/>
    <w:rsid w:val="007823F5"/>
    <w:rsid w:val="00793CA0"/>
    <w:rsid w:val="007A3244"/>
    <w:rsid w:val="007B3C57"/>
    <w:rsid w:val="007E28A4"/>
    <w:rsid w:val="007F18A0"/>
    <w:rsid w:val="007F7743"/>
    <w:rsid w:val="008102D1"/>
    <w:rsid w:val="00813CC3"/>
    <w:rsid w:val="00820F86"/>
    <w:rsid w:val="008227F1"/>
    <w:rsid w:val="0084210D"/>
    <w:rsid w:val="00852176"/>
    <w:rsid w:val="00863513"/>
    <w:rsid w:val="008855C9"/>
    <w:rsid w:val="0089261F"/>
    <w:rsid w:val="00896741"/>
    <w:rsid w:val="008A45CF"/>
    <w:rsid w:val="008B1C95"/>
    <w:rsid w:val="008E0C20"/>
    <w:rsid w:val="008E5F73"/>
    <w:rsid w:val="008F6404"/>
    <w:rsid w:val="00901608"/>
    <w:rsid w:val="009021B9"/>
    <w:rsid w:val="009250EB"/>
    <w:rsid w:val="00930E69"/>
    <w:rsid w:val="0094747B"/>
    <w:rsid w:val="009658D4"/>
    <w:rsid w:val="009661C3"/>
    <w:rsid w:val="00973C4F"/>
    <w:rsid w:val="00980B6B"/>
    <w:rsid w:val="009A330E"/>
    <w:rsid w:val="009A7B9D"/>
    <w:rsid w:val="009B55D2"/>
    <w:rsid w:val="009C1634"/>
    <w:rsid w:val="009D3559"/>
    <w:rsid w:val="00A01F69"/>
    <w:rsid w:val="00A23F27"/>
    <w:rsid w:val="00A36004"/>
    <w:rsid w:val="00A372BC"/>
    <w:rsid w:val="00A406E2"/>
    <w:rsid w:val="00A5021A"/>
    <w:rsid w:val="00A716B9"/>
    <w:rsid w:val="00A73A6D"/>
    <w:rsid w:val="00AA0FCB"/>
    <w:rsid w:val="00AA5E22"/>
    <w:rsid w:val="00B000BD"/>
    <w:rsid w:val="00B00CA9"/>
    <w:rsid w:val="00B1231A"/>
    <w:rsid w:val="00B46215"/>
    <w:rsid w:val="00B52FA6"/>
    <w:rsid w:val="00B5619E"/>
    <w:rsid w:val="00B6620E"/>
    <w:rsid w:val="00B90AA5"/>
    <w:rsid w:val="00B956AA"/>
    <w:rsid w:val="00BB527E"/>
    <w:rsid w:val="00BC6BCC"/>
    <w:rsid w:val="00BD6C8B"/>
    <w:rsid w:val="00BE4837"/>
    <w:rsid w:val="00BF0EDF"/>
    <w:rsid w:val="00BF1445"/>
    <w:rsid w:val="00C239F5"/>
    <w:rsid w:val="00C27AD5"/>
    <w:rsid w:val="00C33DE8"/>
    <w:rsid w:val="00C35328"/>
    <w:rsid w:val="00C6350A"/>
    <w:rsid w:val="00C90F21"/>
    <w:rsid w:val="00CA5A8E"/>
    <w:rsid w:val="00CD0BCF"/>
    <w:rsid w:val="00CF60D7"/>
    <w:rsid w:val="00D25D13"/>
    <w:rsid w:val="00D4162D"/>
    <w:rsid w:val="00D42BEE"/>
    <w:rsid w:val="00D5617E"/>
    <w:rsid w:val="00D91D4F"/>
    <w:rsid w:val="00DA08DE"/>
    <w:rsid w:val="00DA567C"/>
    <w:rsid w:val="00DA775F"/>
    <w:rsid w:val="00DB0ACF"/>
    <w:rsid w:val="00DC183E"/>
    <w:rsid w:val="00E25B24"/>
    <w:rsid w:val="00E548C6"/>
    <w:rsid w:val="00E56693"/>
    <w:rsid w:val="00E75356"/>
    <w:rsid w:val="00E963EC"/>
    <w:rsid w:val="00EA0118"/>
    <w:rsid w:val="00EA24C6"/>
    <w:rsid w:val="00EA383C"/>
    <w:rsid w:val="00EB60D6"/>
    <w:rsid w:val="00EC4446"/>
    <w:rsid w:val="00ED41B6"/>
    <w:rsid w:val="00F15FE7"/>
    <w:rsid w:val="00F20201"/>
    <w:rsid w:val="00F22DD5"/>
    <w:rsid w:val="00F302E5"/>
    <w:rsid w:val="00F325E7"/>
    <w:rsid w:val="00F34A24"/>
    <w:rsid w:val="00F40017"/>
    <w:rsid w:val="00F44339"/>
    <w:rsid w:val="00F531AD"/>
    <w:rsid w:val="00F53877"/>
    <w:rsid w:val="00F53A34"/>
    <w:rsid w:val="00F5422E"/>
    <w:rsid w:val="00F62C2E"/>
    <w:rsid w:val="00F62E7A"/>
    <w:rsid w:val="00F64ADA"/>
    <w:rsid w:val="00F77E84"/>
    <w:rsid w:val="00F938B8"/>
    <w:rsid w:val="00FA7A1A"/>
    <w:rsid w:val="00FC71EB"/>
    <w:rsid w:val="00FD4248"/>
    <w:rsid w:val="00FE24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ukien">
    <w:name w:val="dukien"/>
    <w:basedOn w:val="Normal"/>
    <w:pPr>
      <w:jc w:val="both"/>
    </w:pPr>
    <w:rPr>
      <w:b/>
      <w:bCs/>
      <w:i/>
      <w:iCs/>
    </w:rPr>
  </w:style>
  <w:style w:type="paragraph" w:customStyle="1" w:styleId="abcd">
    <w:name w:val="abcd"/>
    <w:basedOn w:val="Normal"/>
    <w:pPr>
      <w:tabs>
        <w:tab w:val="left" w:pos="5103"/>
      </w:tabs>
      <w:ind w:left="1135" w:hanging="284"/>
      <w:jc w:val="both"/>
    </w:pPr>
    <w:rPr>
      <w:rFonts w:ascii="VNI-Times" w:hAnsi="VNI-Times" w:cs="VNI-Times"/>
    </w:rPr>
  </w:style>
  <w:style w:type="paragraph" w:customStyle="1" w:styleId="ThuanTNTimesNewRoman">
    <w:name w:val="Thuan TN + Times New Roman"/>
    <w:basedOn w:val="Normal"/>
    <w:pPr>
      <w:numPr>
        <w:numId w:val="1"/>
      </w:numPr>
      <w:jc w:val="both"/>
    </w:pPr>
    <w:rPr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5A1FB1"/>
    <w:rPr>
      <w:color w:val="808080"/>
    </w:rPr>
  </w:style>
  <w:style w:type="paragraph" w:styleId="BalloonText">
    <w:name w:val="Balloon Text"/>
    <w:basedOn w:val="Normal"/>
    <w:link w:val="BalloonTextChar"/>
    <w:rsid w:val="009658D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658D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ukien">
    <w:name w:val="dukien"/>
    <w:basedOn w:val="Normal"/>
    <w:pPr>
      <w:jc w:val="both"/>
    </w:pPr>
    <w:rPr>
      <w:b/>
      <w:bCs/>
      <w:i/>
      <w:iCs/>
    </w:rPr>
  </w:style>
  <w:style w:type="paragraph" w:customStyle="1" w:styleId="abcd">
    <w:name w:val="abcd"/>
    <w:basedOn w:val="Normal"/>
    <w:pPr>
      <w:tabs>
        <w:tab w:val="left" w:pos="5103"/>
      </w:tabs>
      <w:ind w:left="1135" w:hanging="284"/>
      <w:jc w:val="both"/>
    </w:pPr>
    <w:rPr>
      <w:rFonts w:ascii="VNI-Times" w:hAnsi="VNI-Times" w:cs="VNI-Times"/>
    </w:rPr>
  </w:style>
  <w:style w:type="paragraph" w:customStyle="1" w:styleId="ThuanTNTimesNewRoman">
    <w:name w:val="Thuan TN + Times New Roman"/>
    <w:basedOn w:val="Normal"/>
    <w:pPr>
      <w:numPr>
        <w:numId w:val="1"/>
      </w:numPr>
      <w:jc w:val="both"/>
    </w:pPr>
    <w:rPr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5A1FB1"/>
    <w:rPr>
      <w:color w:val="808080"/>
    </w:rPr>
  </w:style>
  <w:style w:type="paragraph" w:styleId="BalloonText">
    <w:name w:val="Balloon Text"/>
    <w:basedOn w:val="Normal"/>
    <w:link w:val="BalloonTextChar"/>
    <w:rsid w:val="009658D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658D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79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2477281">
          <w:marLeft w:val="0"/>
          <w:marRight w:val="0"/>
          <w:marTop w:val="150"/>
          <w:marBottom w:val="225"/>
          <w:divBdr>
            <w:top w:val="single" w:sz="6" w:space="4" w:color="EEEEEE"/>
            <w:left w:val="single" w:sz="2" w:space="0" w:color="EEEEEE"/>
            <w:bottom w:val="single" w:sz="6" w:space="4" w:color="EEEEEE"/>
            <w:right w:val="single" w:sz="2" w:space="0" w:color="EEEEEE"/>
          </w:divBdr>
        </w:div>
        <w:div w:id="2124571002">
          <w:marLeft w:val="0"/>
          <w:marRight w:val="150"/>
          <w:marTop w:val="225"/>
          <w:marBottom w:val="141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6.gif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1</Pages>
  <Words>298</Words>
  <Characters>1702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Ộ GIÁO DỤC VÀ ĐÀO TẠO</vt:lpstr>
    </vt:vector>
  </TitlesOfParts>
  <Company/>
  <LinksUpToDate>false</LinksUpToDate>
  <CharactersWithSpaces>19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Ộ GIÁO DỤC VÀ ĐÀO TẠO</dc:title>
  <dc:subject/>
  <dc:creator>NHCH</dc:creator>
  <cp:keywords/>
  <cp:lastModifiedBy>Duong Cung</cp:lastModifiedBy>
  <cp:revision>66</cp:revision>
  <cp:lastPrinted>2003-06-05T18:01:00Z</cp:lastPrinted>
  <dcterms:created xsi:type="dcterms:W3CDTF">2016-11-26T07:50:00Z</dcterms:created>
  <dcterms:modified xsi:type="dcterms:W3CDTF">2016-12-06T0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